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55A64AC" w14:textId="7BBDDBA5" w:rsidR="001A0E4F" w:rsidRDefault="001A0E4F" w:rsidP="001A0E4F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bookmarkStart w:id="0" w:name="_Hlk158128127"/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МИНИСТ</w:t>
      </w:r>
      <w:r w:rsidR="00A551DB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Е</w:t>
      </w: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РСТВО ОБРАЗОВАНИЯ РЕСПУБЛИКИ БЕЛАРУСЬ</w:t>
      </w:r>
    </w:p>
    <w:p w14:paraId="10563AA9" w14:textId="77777777" w:rsidR="00034EF7" w:rsidRPr="00A551DB" w:rsidRDefault="00034EF7" w:rsidP="001A0E4F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8"/>
          <w:szCs w:val="8"/>
          <w:lang w:val="ru-RU"/>
          <w14:ligatures w14:val="none"/>
        </w:rPr>
      </w:pPr>
    </w:p>
    <w:p w14:paraId="77D4D9F2" w14:textId="0078104D" w:rsidR="001A0E4F" w:rsidRPr="001A0E4F" w:rsidRDefault="00034EF7" w:rsidP="001A0E4F">
      <w:pPr>
        <w:spacing w:after="0" w:line="240" w:lineRule="auto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>Учебно-методическо</w:t>
      </w:r>
      <w:r w:rsidR="00847A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>е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 xml:space="preserve"> объединени</w:t>
      </w:r>
      <w:r w:rsidR="00847A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>е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 xml:space="preserve"> по естественнонаучному образованию</w:t>
      </w: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 </w:t>
      </w:r>
    </w:p>
    <w:p w14:paraId="6C850FAD" w14:textId="77777777" w:rsidR="001A0E4F" w:rsidRPr="001A0E4F" w:rsidRDefault="001A0E4F" w:rsidP="001A0E4F">
      <w:pPr>
        <w:spacing w:after="0" w:line="288" w:lineRule="auto"/>
        <w:jc w:val="center"/>
        <w:rPr>
          <w:rFonts w:ascii="Times New Roman" w:eastAsia="Calibri" w:hAnsi="Times New Roman" w:cs="Times New Roman"/>
          <w:b/>
          <w:kern w:val="0"/>
          <w:sz w:val="16"/>
          <w:szCs w:val="16"/>
          <w:lang w:val="ru-RU"/>
          <w14:ligatures w14:val="none"/>
        </w:rPr>
      </w:pPr>
    </w:p>
    <w:p w14:paraId="52A73FD3" w14:textId="77777777" w:rsidR="00A551DB" w:rsidRDefault="00A551DB" w:rsidP="001A0E4F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</w:pPr>
    </w:p>
    <w:p w14:paraId="47B75197" w14:textId="7D4AD5D1" w:rsidR="001A0E4F" w:rsidRPr="001A0E4F" w:rsidRDefault="00335524" w:rsidP="001A0E4F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  <w:t>УТВЕРЖДЕНО</w:t>
      </w:r>
    </w:p>
    <w:p w14:paraId="5EC1DD81" w14:textId="41EE9A11" w:rsidR="001A0E4F" w:rsidRPr="001A0E4F" w:rsidRDefault="00335524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</w:pPr>
      <w:r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>Первы</w:t>
      </w:r>
      <w:r>
        <w:rPr>
          <w:rFonts w:ascii="Times New Roman" w:eastAsia="Calibri" w:hAnsi="Times New Roman" w:cs="Times New Roman"/>
          <w:kern w:val="0"/>
          <w:sz w:val="26"/>
          <w:szCs w:val="26"/>
          <w:lang w:val="ru-RU" w:eastAsia="x-none"/>
          <w14:ligatures w14:val="none"/>
        </w:rPr>
        <w:t>м</w:t>
      </w:r>
      <w:r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 xml:space="preserve"> заместителем</w:t>
      </w:r>
      <w:r w:rsidR="001A0E4F" w:rsidRPr="001A0E4F"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 xml:space="preserve"> Министра образования</w:t>
      </w:r>
    </w:p>
    <w:p w14:paraId="4E5B7AEC" w14:textId="77777777" w:rsidR="001A0E4F" w:rsidRPr="001A0E4F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 xml:space="preserve">Республики Беларусь </w:t>
      </w:r>
    </w:p>
    <w:p w14:paraId="2687A081" w14:textId="383F75A9" w:rsidR="001A0E4F" w:rsidRPr="001A0E4F" w:rsidRDefault="00A551DB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</w:pPr>
      <w:r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  <w:t>А.Г. Баханович</w:t>
      </w:r>
      <w:r w:rsidR="00335524"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  <w:t>ем</w:t>
      </w:r>
    </w:p>
    <w:p w14:paraId="33AEA185" w14:textId="22DA5493" w:rsidR="001A0E4F" w:rsidRPr="00335524" w:rsidRDefault="00335524" w:rsidP="001A0E4F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18"/>
          <w:szCs w:val="18"/>
          <w:lang w:val="ru-RU"/>
          <w14:ligatures w14:val="none"/>
        </w:rPr>
      </w:pPr>
      <w:r w:rsidRPr="00335524"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  <w:t>20.08.2024</w:t>
      </w:r>
    </w:p>
    <w:p w14:paraId="4D7733C6" w14:textId="214E820D" w:rsidR="001A0E4F" w:rsidRPr="00335524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  <w:t xml:space="preserve">Регистрационный </w:t>
      </w:r>
      <w:r w:rsidRPr="00335524"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  <w:t xml:space="preserve">№ </w:t>
      </w:r>
      <w:r w:rsidR="00335524" w:rsidRPr="00335524"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  <w:t>6-05-05-009/пр.</w:t>
      </w:r>
    </w:p>
    <w:p w14:paraId="2ED4F961" w14:textId="77777777" w:rsidR="001A0E4F" w:rsidRPr="001A0E4F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</w:pPr>
    </w:p>
    <w:p w14:paraId="7109FF34" w14:textId="7C55A308" w:rsidR="001A0E4F" w:rsidRPr="001A0E4F" w:rsidRDefault="001A0E4F" w:rsidP="001A0E4F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Аналитическая  геометрия</w:t>
      </w:r>
    </w:p>
    <w:p w14:paraId="6A58266A" w14:textId="77777777" w:rsidR="001A0E4F" w:rsidRPr="001A0E4F" w:rsidRDefault="001A0E4F" w:rsidP="001A0E4F">
      <w:pPr>
        <w:spacing w:before="8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Примерная учебная программа по учебной дисциплине</w:t>
      </w:r>
    </w:p>
    <w:p w14:paraId="52C68E9E" w14:textId="2B8C425B" w:rsidR="001A0E4F" w:rsidRDefault="001A0E4F" w:rsidP="001A0E4F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для специальност</w:t>
      </w:r>
      <w:r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и</w:t>
      </w: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 xml:space="preserve"> </w:t>
      </w:r>
    </w:p>
    <w:p w14:paraId="265A22A2" w14:textId="3B3DA16F" w:rsidR="001A0E4F" w:rsidRDefault="00335524" w:rsidP="001A0E4F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 xml:space="preserve">6-05-0533-06 </w:t>
      </w:r>
      <w:bookmarkStart w:id="1" w:name="_GoBack"/>
      <w:bookmarkEnd w:id="1"/>
      <w:r w:rsid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Математика</w:t>
      </w:r>
    </w:p>
    <w:p w14:paraId="5A41B311" w14:textId="77777777" w:rsidR="00A551DB" w:rsidRDefault="00A551DB" w:rsidP="001A0E4F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</w:p>
    <w:p w14:paraId="26D9095B" w14:textId="77777777" w:rsidR="00A551DB" w:rsidRPr="001A0E4F" w:rsidRDefault="00A551DB" w:rsidP="001A0E4F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</w:p>
    <w:tbl>
      <w:tblPr>
        <w:tblW w:w="9927" w:type="dxa"/>
        <w:tblInd w:w="-180" w:type="dxa"/>
        <w:tblLook w:val="01E0" w:firstRow="1" w:lastRow="1" w:firstColumn="1" w:lastColumn="1" w:noHBand="0" w:noVBand="0"/>
      </w:tblPr>
      <w:tblGrid>
        <w:gridCol w:w="4966"/>
        <w:gridCol w:w="4961"/>
      </w:tblGrid>
      <w:tr w:rsidR="001A0E4F" w:rsidRPr="001A0E4F" w14:paraId="14145CE0" w14:textId="77777777" w:rsidTr="00A551DB">
        <w:trPr>
          <w:trHeight w:val="5101"/>
        </w:trPr>
        <w:tc>
          <w:tcPr>
            <w:tcW w:w="4966" w:type="dxa"/>
          </w:tcPr>
          <w:p w14:paraId="43C91E2E" w14:textId="77777777" w:rsidR="001A0E4F" w:rsidRPr="001A0E4F" w:rsidRDefault="001A0E4F" w:rsidP="001A0E4F">
            <w:pPr>
              <w:spacing w:before="120"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СОГЛАСОВАНО</w:t>
            </w:r>
          </w:p>
          <w:p w14:paraId="41835F5A" w14:textId="0F462A0B" w:rsidR="001A0E4F" w:rsidRPr="001A0E4F" w:rsidRDefault="001A0E4F" w:rsidP="00A551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Председатель Учебно-методического объединения  </w:t>
            </w:r>
            <w:r w:rsidR="00A551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по естественнонаучному образованию</w:t>
            </w: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                     </w:t>
            </w:r>
          </w:p>
          <w:p w14:paraId="67EDDB41" w14:textId="189D525C" w:rsidR="001A0E4F" w:rsidRPr="001A0E4F" w:rsidRDefault="001A0E4F" w:rsidP="001A0E4F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________________  </w:t>
            </w:r>
            <w:r w:rsidR="00A551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Д.М. Курлович</w:t>
            </w:r>
          </w:p>
          <w:p w14:paraId="2B014B78" w14:textId="666D550F" w:rsidR="001A0E4F" w:rsidRPr="001A0E4F" w:rsidRDefault="001A0E4F" w:rsidP="001A0E4F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(подпись)</w:t>
            </w: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ab/>
              <w:t xml:space="preserve">                     </w:t>
            </w:r>
          </w:p>
          <w:p w14:paraId="6BB901EC" w14:textId="77777777" w:rsidR="001A0E4F" w:rsidRPr="001A0E4F" w:rsidRDefault="001A0E4F" w:rsidP="001A0E4F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_</w:t>
            </w:r>
          </w:p>
          <w:p w14:paraId="338BB7F1" w14:textId="77777777" w:rsidR="001A0E4F" w:rsidRPr="001A0E4F" w:rsidRDefault="001A0E4F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     (дата)</w:t>
            </w:r>
          </w:p>
        </w:tc>
        <w:tc>
          <w:tcPr>
            <w:tcW w:w="4961" w:type="dxa"/>
          </w:tcPr>
          <w:p w14:paraId="121C601C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СОГЛАСОВАНО</w:t>
            </w:r>
          </w:p>
          <w:p w14:paraId="1561635C" w14:textId="77777777" w:rsidR="00A551DB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Начальник Главного управления профессионального образования Министерства образования Республики </w:t>
            </w:r>
          </w:p>
          <w:p w14:paraId="659FD78E" w14:textId="3929D872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Беларусь </w:t>
            </w:r>
          </w:p>
          <w:p w14:paraId="401D4411" w14:textId="66F437D9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________________  </w:t>
            </w:r>
            <w:r w:rsidR="00A551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С.Н. Пищов</w:t>
            </w:r>
          </w:p>
          <w:p w14:paraId="70BB1998" w14:textId="6125DED0" w:rsidR="00A551DB" w:rsidRDefault="00A551DB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(подпись)</w:t>
            </w:r>
          </w:p>
          <w:p w14:paraId="339436A2" w14:textId="77777777" w:rsidR="00A551DB" w:rsidRPr="001A0E4F" w:rsidRDefault="00A551DB" w:rsidP="00A551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_</w:t>
            </w:r>
          </w:p>
          <w:p w14:paraId="65C6230C" w14:textId="5800A836" w:rsidR="00A551DB" w:rsidRDefault="00A551DB" w:rsidP="00A551DB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     (дата)</w:t>
            </w:r>
          </w:p>
          <w:p w14:paraId="0D590294" w14:textId="77777777" w:rsidR="00A551DB" w:rsidRDefault="00A551DB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</w:pPr>
          </w:p>
          <w:p w14:paraId="2084F750" w14:textId="77777777" w:rsidR="00A551DB" w:rsidRDefault="00A551DB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</w:pPr>
          </w:p>
          <w:p w14:paraId="5BB84E53" w14:textId="3B7F5FA4" w:rsidR="001A0E4F" w:rsidRPr="001A0E4F" w:rsidRDefault="001A0E4F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СОГЛАСОВАНО</w:t>
            </w:r>
          </w:p>
          <w:p w14:paraId="48A19A5F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Проректор по научно-методической работе Государственного учреждения образования </w:t>
            </w:r>
            <w:r w:rsidRPr="001A0E4F">
              <w:rPr>
                <w:rFonts w:ascii="Times New Roman" w:eastAsia="Calibri" w:hAnsi="Times New Roman" w:cs="Times New Roman"/>
                <w:spacing w:val="-4"/>
                <w:kern w:val="0"/>
                <w:sz w:val="26"/>
                <w:szCs w:val="26"/>
                <w:lang w:val="ru-RU"/>
                <w14:ligatures w14:val="none"/>
              </w:rPr>
              <w:t>”</w:t>
            </w: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Республиканский институт высшей школы“</w:t>
            </w:r>
          </w:p>
          <w:p w14:paraId="7AAC0EA4" w14:textId="3F74CC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________________  </w:t>
            </w:r>
            <w:r w:rsidR="00A551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И.В. Титович</w:t>
            </w:r>
          </w:p>
          <w:p w14:paraId="35BAAB81" w14:textId="7ED4C632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(подпись)</w:t>
            </w: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ab/>
              <w:t xml:space="preserve">           </w:t>
            </w:r>
          </w:p>
          <w:p w14:paraId="55524C81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___</w:t>
            </w:r>
          </w:p>
          <w:p w14:paraId="514DC622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          (дата)</w:t>
            </w:r>
          </w:p>
          <w:p w14:paraId="2FB6D4F4" w14:textId="77777777" w:rsidR="001A0E4F" w:rsidRPr="001A0E4F" w:rsidRDefault="001A0E4F" w:rsidP="001A0E4F">
            <w:pPr>
              <w:spacing w:before="60"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Эксперт-нормоконтролер</w:t>
            </w:r>
          </w:p>
        </w:tc>
      </w:tr>
      <w:tr w:rsidR="001A0E4F" w:rsidRPr="00335524" w14:paraId="300EBE1C" w14:textId="77777777" w:rsidTr="00A551DB">
        <w:tc>
          <w:tcPr>
            <w:tcW w:w="4966" w:type="dxa"/>
          </w:tcPr>
          <w:p w14:paraId="6C3BB4BF" w14:textId="77777777" w:rsidR="001A0E4F" w:rsidRPr="001A0E4F" w:rsidRDefault="001A0E4F" w:rsidP="001A0E4F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  <w:tc>
          <w:tcPr>
            <w:tcW w:w="4961" w:type="dxa"/>
          </w:tcPr>
          <w:p w14:paraId="4991E624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  ______________</w:t>
            </w:r>
          </w:p>
          <w:p w14:paraId="7D36DC80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(подпись)</w:t>
            </w: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ab/>
              <w:t xml:space="preserve">              (И.О.Фамилия)     </w:t>
            </w:r>
          </w:p>
          <w:p w14:paraId="3CB60A25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___</w:t>
            </w:r>
          </w:p>
          <w:p w14:paraId="61616530" w14:textId="77777777" w:rsid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          (дата)</w:t>
            </w:r>
          </w:p>
          <w:p w14:paraId="2EAFF9CB" w14:textId="77777777" w:rsidR="00A551DB" w:rsidRPr="001A0E4F" w:rsidRDefault="00A551DB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</w:tbl>
    <w:p w14:paraId="409FF816" w14:textId="77777777" w:rsidR="001A0E4F" w:rsidRPr="001A0E4F" w:rsidRDefault="001A0E4F" w:rsidP="001A0E4F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 w:val="24"/>
          <w:szCs w:val="24"/>
          <w:lang w:val="ru-RU"/>
          <w14:ligatures w14:val="none"/>
        </w:rPr>
      </w:pPr>
    </w:p>
    <w:p w14:paraId="53FD3B82" w14:textId="365FE7DE" w:rsidR="001A0E4F" w:rsidRDefault="001A0E4F" w:rsidP="001A0E4F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Минск 202</w:t>
      </w:r>
      <w:r w:rsidR="00A551DB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4</w:t>
      </w:r>
    </w:p>
    <w:bookmarkEnd w:id="0"/>
    <w:p w14:paraId="119EFC28" w14:textId="77777777" w:rsidR="00676AC2" w:rsidRDefault="00676AC2" w:rsidP="001A0E4F">
      <w:pPr>
        <w:spacing w:after="0" w:line="240" w:lineRule="auto"/>
        <w:ind w:firstLine="425"/>
        <w:jc w:val="right"/>
        <w:rPr>
          <w:rFonts w:ascii="Times New Roman" w:eastAsia="Times New Roman" w:hAnsi="Times New Roman" w:cs="Times New Roman"/>
          <w:kern w:val="0"/>
          <w:sz w:val="28"/>
          <w:szCs w:val="28"/>
          <w:lang w:val="be-BY" w:eastAsia="ru-RU"/>
          <w14:ligatures w14:val="none"/>
        </w:rPr>
        <w:sectPr w:rsidR="00676AC2" w:rsidSect="003905B7">
          <w:footerReference w:type="default" r:id="rId8"/>
          <w:pgSz w:w="11906" w:h="16838"/>
          <w:pgMar w:top="1134" w:right="850" w:bottom="1134" w:left="1701" w:header="720" w:footer="720" w:gutter="0"/>
          <w:cols w:space="720"/>
          <w:titlePg/>
          <w:docGrid w:linePitch="360"/>
        </w:sectPr>
      </w:pPr>
    </w:p>
    <w:p w14:paraId="2EB48781" w14:textId="33E1C69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/>
          <w14:ligatures w14:val="none"/>
        </w:rPr>
        <w:lastRenderedPageBreak/>
        <w:t>Составител</w:t>
      </w:r>
      <w:r w:rsidR="00BD7AF5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/>
          <w14:ligatures w14:val="none"/>
        </w:rPr>
        <w:t>ь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/>
          <w14:ligatures w14:val="none"/>
        </w:rPr>
        <w:t>:</w:t>
      </w:r>
    </w:p>
    <w:p w14:paraId="681E1167" w14:textId="7C2F0D6B" w:rsidR="00BD7AF5" w:rsidRPr="00302C6A" w:rsidRDefault="00BD7AF5" w:rsidP="00BD7AF5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 xml:space="preserve">Сергей Гаврилович Кононов </w:t>
      </w:r>
      <w:r w:rsidRPr="00302C6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/>
        </w:rPr>
        <w:t xml:space="preserve">– </w:t>
      </w: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доцент кафедры геометрии, топологии и методики преподавания математики Белорусского государственного университета, кандидат физико-математических </w:t>
      </w:r>
      <w:bookmarkStart w:id="2" w:name="_Hlk158129206"/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на</w:t>
      </w:r>
      <w:bookmarkEnd w:id="2"/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ук, доцент</w:t>
      </w:r>
    </w:p>
    <w:p w14:paraId="434D4B64" w14:textId="78E21654" w:rsidR="001A0E4F" w:rsidRPr="001A0E4F" w:rsidRDefault="001A0E4F" w:rsidP="001A0E4F">
      <w:pPr>
        <w:spacing w:after="0" w:line="240" w:lineRule="auto"/>
        <w:ind w:left="2124" w:firstLine="3"/>
        <w:rPr>
          <w:rFonts w:ascii="Times New Roman" w:eastAsia="Calibri" w:hAnsi="Times New Roman" w:cs="Times New Roman"/>
          <w:caps/>
          <w:kern w:val="0"/>
          <w:sz w:val="18"/>
          <w:szCs w:val="1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18"/>
          <w:szCs w:val="18"/>
          <w:lang w:val="ru-RU"/>
          <w14:ligatures w14:val="none"/>
        </w:rPr>
        <w:t xml:space="preserve">     </w:t>
      </w:r>
    </w:p>
    <w:p w14:paraId="07520EBA" w14:textId="7777777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caps/>
          <w:kern w:val="0"/>
          <w:sz w:val="28"/>
          <w:szCs w:val="28"/>
          <w:lang w:val="ru-RU"/>
          <w14:ligatures w14:val="none"/>
        </w:rPr>
      </w:pPr>
    </w:p>
    <w:p w14:paraId="720BAF6A" w14:textId="7777777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caps/>
          <w:kern w:val="0"/>
          <w:sz w:val="28"/>
          <w:szCs w:val="28"/>
          <w:lang w:val="ru-RU"/>
          <w14:ligatures w14:val="none"/>
        </w:rPr>
      </w:pPr>
    </w:p>
    <w:p w14:paraId="4555580A" w14:textId="77777777" w:rsidR="001A0E4F" w:rsidRPr="001A0E4F" w:rsidRDefault="001A0E4F" w:rsidP="001A0E4F">
      <w:pPr>
        <w:keepNext/>
        <w:keepLines/>
        <w:spacing w:after="0" w:line="240" w:lineRule="auto"/>
        <w:outlineLvl w:val="7"/>
        <w:rPr>
          <w:rFonts w:ascii="Cambria" w:eastAsia="Times New Roman" w:hAnsi="Cambria" w:cs="Times New Roman"/>
          <w:kern w:val="0"/>
          <w:sz w:val="28"/>
          <w:szCs w:val="28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>Рецензенты:</w:t>
      </w:r>
    </w:p>
    <w:p w14:paraId="40C785C8" w14:textId="7A847144" w:rsidR="00BD7AF5" w:rsidRPr="00302C6A" w:rsidRDefault="00BD7AF5" w:rsidP="00BD7AF5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  <w:t xml:space="preserve"> Кафедра математики и методики преподавания математики учреждения образования «Белорусский государственный педагогический университет им. М. Танка»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  <w:t xml:space="preserve"> </w:t>
      </w:r>
      <w:r w:rsidRPr="00302C6A">
        <w:rPr>
          <w:lang w:val="ru-RU"/>
        </w:rPr>
        <w:t>(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протокол № </w:t>
      </w:r>
      <w:r w:rsidR="00257451" w:rsidRPr="007552CB">
        <w:rPr>
          <w:rFonts w:ascii="Times New Roman" w:hAnsi="Times New Roman" w:cs="Times New Roman"/>
          <w:sz w:val="28"/>
          <w:szCs w:val="28"/>
          <w:lang w:val="ru-RU"/>
        </w:rPr>
        <w:t>12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 о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57451" w:rsidRPr="007552CB">
        <w:rPr>
          <w:rFonts w:ascii="Times New Roman" w:hAnsi="Times New Roman" w:cs="Times New Roman"/>
          <w:sz w:val="28"/>
          <w:szCs w:val="28"/>
          <w:lang w:val="ru-RU"/>
        </w:rPr>
        <w:t>31.05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>.20</w:t>
      </w:r>
      <w:r>
        <w:rPr>
          <w:rFonts w:ascii="Times New Roman" w:hAnsi="Times New Roman" w:cs="Times New Roman"/>
          <w:sz w:val="28"/>
          <w:szCs w:val="28"/>
          <w:lang w:val="ru-RU"/>
        </w:rPr>
        <w:t>23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 г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)</w:t>
      </w: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;</w:t>
      </w:r>
    </w:p>
    <w:p w14:paraId="29B669F1" w14:textId="0CFF063D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</w:p>
    <w:p w14:paraId="37DA3F5E" w14:textId="77777777" w:rsidR="00BD7AF5" w:rsidRPr="00302C6A" w:rsidRDefault="00BD7AF5" w:rsidP="00BD7AF5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Иван Васильевич Белько</w:t>
      </w:r>
      <w:r w:rsidRPr="00302C6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/>
        </w:rPr>
        <w:t xml:space="preserve"> – </w:t>
      </w: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профессор кафедры высшей математики учреждения образования «Белорусский государственный аграрный технический университет», доктор физико-математических наук, профессор</w:t>
      </w:r>
    </w:p>
    <w:p w14:paraId="560B11E6" w14:textId="147F7A1F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caps/>
          <w:kern w:val="0"/>
          <w:sz w:val="28"/>
          <w:szCs w:val="28"/>
          <w:lang w:val="ru-RU"/>
          <w14:ligatures w14:val="none"/>
        </w:rPr>
      </w:pPr>
    </w:p>
    <w:p w14:paraId="01BA8C1C" w14:textId="406F5228" w:rsidR="001A0E4F" w:rsidRPr="001A0E4F" w:rsidRDefault="001A0E4F" w:rsidP="001A0E4F">
      <w:pPr>
        <w:spacing w:after="0" w:line="240" w:lineRule="auto"/>
        <w:ind w:left="2124" w:hanging="281"/>
        <w:rPr>
          <w:rFonts w:ascii="Times New Roman" w:eastAsia="Calibri" w:hAnsi="Times New Roman" w:cs="Times New Roman"/>
          <w:caps/>
          <w:kern w:val="0"/>
          <w:sz w:val="18"/>
          <w:szCs w:val="1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18"/>
          <w:szCs w:val="18"/>
          <w:lang w:val="ru-RU"/>
          <w14:ligatures w14:val="none"/>
        </w:rPr>
        <w:t xml:space="preserve">     </w:t>
      </w:r>
    </w:p>
    <w:p w14:paraId="6C9DC2B2" w14:textId="77777777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8"/>
          <w:lang w:val="x-none" w:eastAsia="ru-RU"/>
          <w14:ligatures w14:val="none"/>
        </w:rPr>
      </w:pPr>
    </w:p>
    <w:p w14:paraId="7B430D2A" w14:textId="7777777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565D07C2" w14:textId="77777777" w:rsidR="001A0E4F" w:rsidRDefault="001A0E4F" w:rsidP="001A0E4F">
      <w:pPr>
        <w:keepNext/>
        <w:keepLines/>
        <w:spacing w:after="0" w:line="240" w:lineRule="auto"/>
        <w:outlineLvl w:val="7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 xml:space="preserve">РЕКОМЕНДОВАНА К УТВЕРЖДЕНИЮ В КАЧЕСТВЕ 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 w:eastAsia="x-none"/>
          <w14:ligatures w14:val="none"/>
        </w:rPr>
        <w:t>ПРИМЕРН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>ОЙ:</w:t>
      </w:r>
    </w:p>
    <w:p w14:paraId="2DB902B4" w14:textId="77777777" w:rsidR="00BD7AF5" w:rsidRPr="001A0E4F" w:rsidRDefault="00BD7AF5" w:rsidP="001A0E4F">
      <w:pPr>
        <w:keepNext/>
        <w:keepLines/>
        <w:spacing w:after="0" w:line="240" w:lineRule="auto"/>
        <w:outlineLvl w:val="7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</w:pPr>
    </w:p>
    <w:p w14:paraId="12FC2610" w14:textId="5A728E5C" w:rsidR="00BD7AF5" w:rsidRPr="00302C6A" w:rsidRDefault="001A0E4F" w:rsidP="00BD7AF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 </w:t>
      </w:r>
      <w:r w:rsidR="00BD7AF5"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Кафедрой геометрии, топологии и методики преподавания математики</w:t>
      </w:r>
      <w:r w:rsidR="00BD7AF5" w:rsidRPr="00302C6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/>
        </w:rPr>
        <w:t xml:space="preserve"> механико-математического факультета </w:t>
      </w:r>
      <w:r w:rsidR="00BD7AF5"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Белорусского государственного университета</w:t>
      </w:r>
      <w:r w:rsidR="00BD7AF5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 </w:t>
      </w:r>
    </w:p>
    <w:p w14:paraId="6620B4B7" w14:textId="72350FDF" w:rsid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(</w:t>
      </w:r>
      <w:r w:rsidR="00C76278" w:rsidRPr="00257451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протокол № 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</w:t>
      </w:r>
      <w:r w:rsidR="008E593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т 2</w:t>
      </w:r>
      <w:r w:rsidR="008E593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6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0</w:t>
      </w:r>
      <w:r w:rsidR="008E593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4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r w:rsidR="00A4609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023</w:t>
      </w: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)</w:t>
      </w:r>
    </w:p>
    <w:p w14:paraId="20A98A15" w14:textId="2322FACF" w:rsidR="00A075D1" w:rsidRDefault="00A075D1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66B9FC82" w14:textId="77777777" w:rsidR="00A075D1" w:rsidRPr="00302C6A" w:rsidRDefault="00A075D1" w:rsidP="00A075D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>Научно-методическим советом по математике и механике Учебно-методического объединения по естественнонаучному образованию</w:t>
      </w:r>
    </w:p>
    <w:p w14:paraId="0818FA52" w14:textId="09A50584" w:rsidR="00A075D1" w:rsidRPr="00302C6A" w:rsidRDefault="00A075D1" w:rsidP="00A075D1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(</w:t>
      </w:r>
      <w:r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протокол № 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7</w:t>
      </w:r>
      <w:r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 от 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19.05</w:t>
      </w:r>
      <w:r w:rsidR="00A46097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. </w:t>
      </w:r>
      <w:r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2023 г.)</w:t>
      </w:r>
    </w:p>
    <w:p w14:paraId="5D873787" w14:textId="77777777" w:rsidR="00BD7AF5" w:rsidRPr="001A0E4F" w:rsidRDefault="00BD7AF5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65A6B34F" w14:textId="035FD7B8" w:rsidR="00BD7AF5" w:rsidRPr="00302C6A" w:rsidRDefault="00BD7AF5" w:rsidP="00BD7AF5">
      <w:pPr>
        <w:widowControl w:val="0"/>
        <w:spacing w:after="0" w:line="257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Научно-методическим советом Белорусского государственного университета </w:t>
      </w:r>
    </w:p>
    <w:p w14:paraId="77CDA178" w14:textId="35A15775" w:rsid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(</w:t>
      </w:r>
      <w:bookmarkStart w:id="3" w:name="_Hlk157167230"/>
      <w:r w:rsidR="00614056"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протокол № </w:t>
      </w:r>
      <w:r w:rsidR="00A075D1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9</w:t>
      </w:r>
      <w:r w:rsidR="00614056"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 от </w:t>
      </w:r>
      <w:r w:rsidR="00EC1A96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29.06.</w:t>
      </w:r>
      <w:r w:rsidR="00614056"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 2023 г.</w:t>
      </w:r>
      <w:bookmarkEnd w:id="3"/>
      <w:r w:rsidR="00614056"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)</w:t>
      </w:r>
    </w:p>
    <w:p w14:paraId="23B89283" w14:textId="77777777" w:rsidR="00034EF7" w:rsidRPr="001A0E4F" w:rsidRDefault="00034EF7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51D048E4" w14:textId="77777777" w:rsidR="001A0E4F" w:rsidRP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3E894086" w14:textId="77777777" w:rsidR="001A0E4F" w:rsidRP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327D2B86" w14:textId="77777777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8"/>
          <w:lang w:val="x-none" w:eastAsia="ru-RU"/>
          <w14:ligatures w14:val="none"/>
        </w:rPr>
      </w:pPr>
    </w:p>
    <w:p w14:paraId="06FB7B2A" w14:textId="77777777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8"/>
          <w:lang w:val="x-none" w:eastAsia="ru-RU"/>
          <w14:ligatures w14:val="none"/>
        </w:rPr>
      </w:pPr>
    </w:p>
    <w:p w14:paraId="78B0B8AC" w14:textId="5BEF249E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  <w:t xml:space="preserve">Ответственный за редакцию: 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С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.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 xml:space="preserve"> Г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.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 xml:space="preserve"> Кононов </w:t>
      </w:r>
    </w:p>
    <w:p w14:paraId="2EA98417" w14:textId="2A349805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</w:p>
    <w:p w14:paraId="383D2585" w14:textId="005CA9C7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  <w:t xml:space="preserve">Ответственный за выпуск: 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С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.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 xml:space="preserve"> Г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.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 xml:space="preserve"> Кононов </w:t>
      </w:r>
    </w:p>
    <w:p w14:paraId="1CD53DE1" w14:textId="22B80E9E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</w:p>
    <w:p w14:paraId="34DA4254" w14:textId="32307CA2" w:rsidR="00034EF7" w:rsidRPr="00302C6A" w:rsidRDefault="001A0E4F" w:rsidP="00034EF7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1A0E4F">
        <w:rPr>
          <w:rFonts w:ascii="Times New Roman" w:eastAsia="Calibri" w:hAnsi="Times New Roman" w:cs="Times New Roman"/>
          <w:spacing w:val="-2"/>
          <w:kern w:val="0"/>
          <w:sz w:val="28"/>
          <w:szCs w:val="28"/>
          <w:lang w:val="ru-RU"/>
          <w14:ligatures w14:val="none"/>
        </w:rPr>
        <w:br w:type="page"/>
      </w:r>
      <w:r w:rsidR="00034EF7" w:rsidRPr="00302C6A">
        <w:rPr>
          <w:rFonts w:ascii="Times New Roman" w:hAnsi="Times New Roman" w:cs="Times New Roman"/>
          <w:b/>
          <w:bCs/>
          <w:sz w:val="28"/>
          <w:szCs w:val="28"/>
          <w:lang w:val="ru-RU"/>
        </w:rPr>
        <w:t>ПОЯСНИТЕЛЬНАЯ ЗАПИСКА</w:t>
      </w:r>
    </w:p>
    <w:p w14:paraId="47520637" w14:textId="7394300E" w:rsidR="00034EF7" w:rsidRDefault="00034EF7" w:rsidP="00F13C3E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Примерная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 учебная программа по учебной дисциплине «</w:t>
      </w:r>
      <w:r w:rsidRPr="00614056">
        <w:rPr>
          <w:rFonts w:ascii="Times New Roman" w:hAnsi="Times New Roman" w:cs="Times New Roman"/>
          <w:i/>
          <w:iCs/>
          <w:sz w:val="28"/>
          <w:szCs w:val="28"/>
          <w:lang w:val="ru-RU"/>
        </w:rPr>
        <w:t>Аналитическая геометрия</w:t>
      </w:r>
      <w:r w:rsidRPr="00302C6A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» 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разработана в соответствии с требованиями образовательного стандарта </w:t>
      </w:r>
      <w:r w:rsidR="003857EC">
        <w:rPr>
          <w:rFonts w:ascii="Times New Roman" w:hAnsi="Times New Roman" w:cs="Times New Roman"/>
          <w:sz w:val="28"/>
          <w:szCs w:val="28"/>
          <w:lang w:val="ru-RU"/>
        </w:rPr>
        <w:t xml:space="preserve">общего 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высшего образования </w:t>
      </w:r>
      <w:r w:rsidR="003857EC">
        <w:rPr>
          <w:rFonts w:ascii="Times New Roman" w:hAnsi="Times New Roman" w:cs="Times New Roman"/>
          <w:sz w:val="28"/>
          <w:szCs w:val="28"/>
          <w:lang w:val="ru-RU"/>
        </w:rPr>
        <w:t xml:space="preserve">и примерного учебного плана 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и предназначена для обучающихся по специальности </w:t>
      </w:r>
      <w:r w:rsidRPr="00034EF7">
        <w:rPr>
          <w:rFonts w:ascii="Times New Roman" w:hAnsi="Times New Roman" w:cs="Times New Roman"/>
          <w:bCs/>
          <w:sz w:val="28"/>
          <w:szCs w:val="28"/>
          <w:lang w:val="ru-RU"/>
        </w:rPr>
        <w:t>6-05-0533-06  Математика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14:paraId="5FD6F029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bookmarkStart w:id="4" w:name="_Hlk150760182"/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bookmarkEnd w:id="4"/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является одной из основных дисциплин, которые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8"/>
          <w:lang w:val="ru-RU" w:eastAsia="ru-RU"/>
          <w14:ligatures w14:val="none"/>
        </w:rPr>
        <w:t>изучаются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 студентами-математиками в начале обучения в университете. Понятия и основные факты 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используются при изучении многих математических дисциплин, в первую очередь таких, как «</w:t>
      </w:r>
      <w:r w:rsidRPr="00614056">
        <w:rPr>
          <w:rFonts w:ascii="Times New Roman" w:eastAsia="Times New Roman" w:hAnsi="Times New Roman" w:cs="Times New Roman"/>
          <w:i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Дифференциальная геометрия и топология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», «</w:t>
      </w:r>
      <w:r w:rsidRPr="00614056">
        <w:rPr>
          <w:rFonts w:ascii="Times New Roman" w:eastAsia="Times New Roman" w:hAnsi="Times New Roman" w:cs="Times New Roman"/>
          <w:i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Дифференциальные уравнения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»,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Алгебра и теория чисе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», 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Математический анализ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».</w:t>
      </w:r>
    </w:p>
    <w:p w14:paraId="53C83E9E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spacing w:val="1"/>
          <w:kern w:val="0"/>
          <w:sz w:val="28"/>
          <w:szCs w:val="28"/>
          <w:lang w:val="ru-RU" w:eastAsia="ru-RU"/>
          <w14:ligatures w14:val="none"/>
        </w:rPr>
        <w:t>Цели и задачи учебной дисциплины</w:t>
      </w:r>
    </w:p>
    <w:p w14:paraId="4417188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Главными </w:t>
      </w:r>
      <w:r w:rsidRPr="00614056">
        <w:rPr>
          <w:rFonts w:ascii="Times New Roman" w:eastAsia="Times New Roman" w:hAnsi="Times New Roman" w:cs="Times New Roman"/>
          <w:b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целями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учебной дисциплины</w:t>
      </w:r>
      <w:r w:rsidRPr="00614056">
        <w:rPr>
          <w:rFonts w:ascii="Times New Roman" w:eastAsia="Times New Roman" w:hAnsi="Times New Roman" w:cs="Times New Roman"/>
          <w:b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</w:p>
    <w:p w14:paraId="4515BB4E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являются:</w:t>
      </w:r>
    </w:p>
    <w:p w14:paraId="6DBF7042" w14:textId="77777777" w:rsidR="00614056" w:rsidRPr="00614056" w:rsidRDefault="00614056" w:rsidP="00614056">
      <w:pPr>
        <w:widowControl w:val="0"/>
        <w:numPr>
          <w:ilvl w:val="0"/>
          <w:numId w:val="4"/>
        </w:numPr>
        <w:shd w:val="clear" w:color="auto" w:fill="FFFFFF"/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ru-RU" w:eastAsia="ru-RU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ru-RU" w:eastAsia="ru-RU"/>
        </w:rPr>
        <w:t>углубленное изучение фигур первого и второго порядков в трехмерном евклидовом пространстве и на евклидовой плоскости;</w:t>
      </w:r>
    </w:p>
    <w:p w14:paraId="64427468" w14:textId="77777777" w:rsidR="00614056" w:rsidRPr="00614056" w:rsidRDefault="00614056" w:rsidP="00614056">
      <w:pPr>
        <w:widowControl w:val="0"/>
        <w:numPr>
          <w:ilvl w:val="0"/>
          <w:numId w:val="1"/>
        </w:numPr>
        <w:shd w:val="clear" w:color="auto" w:fill="FFFFFF"/>
        <w:tabs>
          <w:tab w:val="left" w:pos="9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освоение новых по сравнению с элементарной геометрией пространств: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br/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многомерных евклидовых и аффинных и изучение фигур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первого и второго порядков в этих пространствах;</w:t>
      </w:r>
    </w:p>
    <w:p w14:paraId="6478B14A" w14:textId="77777777" w:rsidR="00614056" w:rsidRPr="00614056" w:rsidRDefault="00614056" w:rsidP="00614056">
      <w:pPr>
        <w:widowControl w:val="0"/>
        <w:numPr>
          <w:ilvl w:val="0"/>
          <w:numId w:val="1"/>
        </w:numPr>
        <w:shd w:val="clear" w:color="auto" w:fill="FFFFFF"/>
        <w:tabs>
          <w:tab w:val="left" w:pos="9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изучение аффинных преобразований и движений в аффинных и евклидовых пространствах;</w:t>
      </w:r>
    </w:p>
    <w:p w14:paraId="05365939" w14:textId="71010302" w:rsidR="00614056" w:rsidRPr="00614056" w:rsidRDefault="00614056" w:rsidP="00614056">
      <w:pPr>
        <w:widowControl w:val="0"/>
        <w:numPr>
          <w:ilvl w:val="0"/>
          <w:numId w:val="1"/>
        </w:numPr>
        <w:shd w:val="clear" w:color="auto" w:fill="FFFFFF"/>
        <w:tabs>
          <w:tab w:val="left" w:pos="9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>овладение основным методом исследова</w:t>
      </w:r>
      <w:r w:rsidR="003857EC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>ния в аналитической геометрии</w:t>
      </w:r>
      <w:r w:rsidR="0076753B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  </w:t>
      </w:r>
      <w:r w:rsidR="003857EC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-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методом координат;</w:t>
      </w:r>
    </w:p>
    <w:p w14:paraId="1109A46B" w14:textId="77777777" w:rsidR="00614056" w:rsidRPr="00614056" w:rsidRDefault="00614056" w:rsidP="00614056">
      <w:pPr>
        <w:widowControl w:val="0"/>
        <w:numPr>
          <w:ilvl w:val="2"/>
          <w:numId w:val="1"/>
        </w:numPr>
        <w:shd w:val="clear" w:color="auto" w:fill="FFFFFF"/>
        <w:tabs>
          <w:tab w:val="left" w:pos="9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приобретение студентами достаточного объема знаний, навыков и умений в области аналитической геометрии для их использования при изучении других математических дисциплин.</w:t>
      </w:r>
    </w:p>
    <w:p w14:paraId="39F56600" w14:textId="77777777" w:rsidR="00614056" w:rsidRPr="00614056" w:rsidRDefault="00614056" w:rsidP="00614056">
      <w:pPr>
        <w:widowControl w:val="0"/>
        <w:shd w:val="clear" w:color="auto" w:fill="FFFFFF"/>
        <w:tabs>
          <w:tab w:val="left" w:pos="915"/>
        </w:tabs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Для достижения этих целей решаются следующие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>задачи:</w:t>
      </w:r>
    </w:p>
    <w:p w14:paraId="1656F2A2" w14:textId="1F8992FF" w:rsidR="00614056" w:rsidRPr="00614056" w:rsidRDefault="00DB11CA" w:rsidP="00614056">
      <w:pPr>
        <w:widowControl w:val="0"/>
        <w:numPr>
          <w:ilvl w:val="0"/>
          <w:numId w:val="2"/>
        </w:numPr>
        <w:shd w:val="clear" w:color="auto" w:fill="FFFFFF"/>
        <w:tabs>
          <w:tab w:val="left" w:pos="915"/>
        </w:tabs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о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предел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ение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поняти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я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геометрического вектора как класса эквивалентных направленных отрезков. Из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ложение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векторн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ой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алгебр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ы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, используем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ой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в дальнейшем как основной инструмент построения аналитической геометрии;</w:t>
      </w:r>
    </w:p>
    <w:p w14:paraId="20A6E228" w14:textId="22F9AC0A" w:rsidR="00614056" w:rsidRPr="00614056" w:rsidRDefault="009D5B77" w:rsidP="00614056">
      <w:pPr>
        <w:widowControl w:val="0"/>
        <w:numPr>
          <w:ilvl w:val="0"/>
          <w:numId w:val="2"/>
        </w:numPr>
        <w:shd w:val="clear" w:color="auto" w:fill="FFFFFF"/>
        <w:tabs>
          <w:tab w:val="left" w:pos="915"/>
        </w:tabs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в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сесторонн</w:t>
      </w:r>
      <w:r w:rsidR="00DB11C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е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е изуч</w:t>
      </w:r>
      <w:r w:rsidR="00DB11C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ение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фигур первого и второго порядков, являющи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х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ся основными объектами исследования в аналитической геометрии;</w:t>
      </w:r>
    </w:p>
    <w:p w14:paraId="3D3EDFF0" w14:textId="35A17F68" w:rsidR="00614056" w:rsidRPr="00614056" w:rsidRDefault="009D5B77" w:rsidP="00614056">
      <w:pPr>
        <w:widowControl w:val="0"/>
        <w:numPr>
          <w:ilvl w:val="0"/>
          <w:numId w:val="2"/>
        </w:numPr>
        <w:shd w:val="clear" w:color="auto" w:fill="FFFFFF"/>
        <w:tabs>
          <w:tab w:val="left" w:pos="915"/>
        </w:tabs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в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в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е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д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ение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основны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х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тип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ов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геометрических преобразований и пров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е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д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ение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де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 </w:t>
      </w:r>
      <w:r w:rsidR="00614056"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рассмотрения различных геометрий как совокупности инвариантов той или иной группы преобразований. </w:t>
      </w:r>
    </w:p>
    <w:p w14:paraId="3021D800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В начале изучения дисциплины с целью сохранения преемственности со школьной геометрией рассмотрение ограничивается трехмерным евклидовым пространством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453EEB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9" o:title=""/>
          </v:shape>
          <o:OLEObject Type="Embed" ProgID="Equation.DSMT4" ShapeID="_x0000_i1025" DrawAspect="Content" ObjectID="_1787041200" r:id="rId10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. При этом векторы в трехмерном евклидовом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19EC805E">
          <v:shape id="_x0000_i1026" type="#_x0000_t75" style="width:14.4pt;height:14.4pt" o:ole="">
            <v:imagedata r:id="rId9" o:title=""/>
          </v:shape>
          <o:OLEObject Type="Embed" ProgID="Equation.DSMT4" ShapeID="_x0000_i1026" DrawAspect="Content" ObjectID="_1787041201" r:id="rId11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>,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прямые на евклидовой плоскости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21055743">
          <v:shape id="_x0000_i1027" type="#_x0000_t75" style="width:14.4pt;height:14.4pt" o:ole="">
            <v:imagedata r:id="rId12" o:title=""/>
          </v:shape>
          <o:OLEObject Type="Embed" ProgID="Equation.DSMT4" ShapeID="_x0000_i1027" DrawAspect="Content" ObjectID="_1787041202" r:id="rId13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плоскости и прямые в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64F17942">
          <v:shape id="_x0000_i1028" type="#_x0000_t75" style="width:14.4pt;height:14.4pt" o:ole="">
            <v:imagedata r:id="rId9" o:title=""/>
          </v:shape>
          <o:OLEObject Type="Embed" ProgID="Equation.DSMT4" ShapeID="_x0000_i1028" DrawAspect="Content" ObjectID="_1787041203" r:id="rId14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зучаются всесторонне с точки зрения высшей математики. Затем рассматриваются фигуры второго порядка на плоскости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1EC5C39A">
          <v:shape id="_x0000_i1029" type="#_x0000_t75" style="width:14.4pt;height:14.4pt" o:ole="">
            <v:imagedata r:id="rId12" o:title=""/>
          </v:shape>
          <o:OLEObject Type="Embed" ProgID="Equation.DSMT4" ShapeID="_x0000_i1029" DrawAspect="Content" ObjectID="_1787041204" r:id="rId15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 в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23EDB0A1">
          <v:shape id="_x0000_i1030" type="#_x0000_t75" style="width:14.4pt;height:14.4pt" o:ole="">
            <v:imagedata r:id="rId9" o:title=""/>
          </v:shape>
          <o:OLEObject Type="Embed" ProgID="Equation.DSMT4" ShapeID="_x0000_i1030" DrawAspect="Content" ObjectID="_1787041205" r:id="rId16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. </w:t>
      </w:r>
    </w:p>
    <w:p w14:paraId="1D683B5D" w14:textId="77777777" w:rsidR="00614056" w:rsidRPr="00614056" w:rsidRDefault="00614056" w:rsidP="00614056">
      <w:pPr>
        <w:widowControl w:val="0"/>
        <w:shd w:val="clear" w:color="auto" w:fill="FFFFFF"/>
        <w:tabs>
          <w:tab w:val="left" w:pos="915"/>
        </w:tabs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Далее рассматриваются аффинные преобразования и движения плоскости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709DE77A">
          <v:shape id="_x0000_i1031" type="#_x0000_t75" style="width:14.4pt;height:14.4pt" o:ole="">
            <v:imagedata r:id="rId12" o:title=""/>
          </v:shape>
          <o:OLEObject Type="Embed" ProgID="Equation.DSMT4" ShapeID="_x0000_i1031" DrawAspect="Content" ObjectID="_1787041206" r:id="rId17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 пространства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74C62F19">
          <v:shape id="_x0000_i1032" type="#_x0000_t75" style="width:14.4pt;height:14.4pt" o:ole="">
            <v:imagedata r:id="rId9" o:title=""/>
          </v:shape>
          <o:OLEObject Type="Embed" ProgID="Equation.DSMT4" ShapeID="_x0000_i1032" DrawAspect="Content" ObjectID="_1787041207" r:id="rId18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t xml:space="preserve">,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широко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спользуемые в настоящее время в различных графических программах компьютерной геометрии. </w:t>
      </w:r>
    </w:p>
    <w:p w14:paraId="42BA1D93" w14:textId="77777777" w:rsidR="00614056" w:rsidRPr="00614056" w:rsidRDefault="00614056" w:rsidP="00614056">
      <w:pPr>
        <w:widowControl w:val="0"/>
        <w:shd w:val="clear" w:color="auto" w:fill="FFFFFF"/>
        <w:tabs>
          <w:tab w:val="left" w:pos="915"/>
        </w:tabs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Заключительная часть 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посвящена многомерным аффинным и евклидовым пространствам. Определяются и изучаются фигуры первого и второго порядков в вещественных аффинных и евклидовых пространствах; аффинные преобразования и движения; аффинная и евклидова геометрия.</w:t>
      </w:r>
    </w:p>
    <w:p w14:paraId="790D727B" w14:textId="77777777" w:rsidR="00614056" w:rsidRPr="00614056" w:rsidRDefault="00614056" w:rsidP="00614056">
      <w:pPr>
        <w:widowControl w:val="0"/>
        <w:shd w:val="clear" w:color="auto" w:fill="FFFFFF"/>
        <w:tabs>
          <w:tab w:val="left" w:pos="915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В течение всего процесса обучения происходит систематическое изучение геометрических преобразований, проведение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теоретико-группового взгляда на геометрию.</w:t>
      </w:r>
    </w:p>
    <w:p w14:paraId="13EDCFF9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>Место учебной дисциплины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в системе подготовки специалиста с высшим образованием. </w:t>
      </w:r>
    </w:p>
    <w:p w14:paraId="25503D87" w14:textId="1D170AA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Учебная дисциплина 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» относится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к модулю «Алгебра и геометрия»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государственного компонента.</w:t>
      </w:r>
    </w:p>
    <w:p w14:paraId="1255351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зучение 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в течение всего срока обучения проходит во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взаимосвязи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с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изучаемыми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параллельно дисциплинами: 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Введение в специальность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»,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Алгебра и теория чисе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»,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Математический анализ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». </w:t>
      </w:r>
    </w:p>
    <w:p w14:paraId="58E1981C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ru-RU"/>
          <w14:ligatures w14:val="none"/>
        </w:rPr>
        <w:t>Требования к компетенциям</w:t>
      </w:r>
    </w:p>
    <w:p w14:paraId="6195594A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pacing w:val="-2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Освоение учебной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Cs/>
          <w:kern w:val="0"/>
          <w:sz w:val="28"/>
          <w:szCs w:val="28"/>
          <w:lang w:val="ru-RU" w:eastAsia="ru-RU"/>
          <w14:ligatures w14:val="none"/>
        </w:rPr>
        <w:t xml:space="preserve">должно обеспечить формирование следующей </w:t>
      </w: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ru-RU" w:eastAsia="ru-RU"/>
          <w14:ligatures w14:val="none"/>
        </w:rPr>
        <w:t>базовой профессиональной компетенции</w:t>
      </w:r>
      <w:r w:rsidRPr="00614056">
        <w:rPr>
          <w:rFonts w:ascii="Times New Roman" w:eastAsia="Times New Roman" w:hAnsi="Times New Roman" w:cs="Times New Roman"/>
          <w:b/>
          <w:bCs/>
          <w:i/>
          <w:vanish/>
          <w:kern w:val="0"/>
          <w:sz w:val="20"/>
          <w:szCs w:val="20"/>
          <w:lang w:val="ru-RU" w:eastAsia="ru-RU"/>
          <w14:ligatures w14:val="none"/>
        </w:rPr>
        <w:t>вставить из учебного плана специальности (направления), указанного на с. 2</w:t>
      </w: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ru-RU" w:eastAsia="ru-RU"/>
          <w14:ligatures w14:val="none"/>
        </w:rPr>
        <w:t xml:space="preserve">: </w:t>
      </w:r>
    </w:p>
    <w:p w14:paraId="398F5409" w14:textId="77777777" w:rsidR="00614056" w:rsidRPr="00614056" w:rsidRDefault="00614056" w:rsidP="00614056">
      <w:pPr>
        <w:widowControl w:val="0"/>
        <w:autoSpaceDN w:val="0"/>
        <w:spacing w:after="0" w:line="240" w:lineRule="auto"/>
        <w:ind w:left="66" w:firstLine="414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БПК-5. Применять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>основные алгебраические и геометрические понятия, конструкции и методы при решении теоретических и прикладных математических задач.</w:t>
      </w:r>
    </w:p>
    <w:p w14:paraId="4A97A32D" w14:textId="77777777" w:rsidR="00614056" w:rsidRPr="00614056" w:rsidRDefault="00614056" w:rsidP="00614056">
      <w:pPr>
        <w:widowControl w:val="0"/>
        <w:tabs>
          <w:tab w:val="left" w:pos="720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В соответствии с образовательным стандартом в результате изучения дисциплины обучающийся должен:</w:t>
      </w:r>
    </w:p>
    <w:p w14:paraId="365BE13F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  <w:t>знать:</w:t>
      </w:r>
    </w:p>
    <w:p w14:paraId="7DDCF6F0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векторы в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Calibri" w:eastAsia="Calibri" w:hAnsi="Calibri" w:cs="Times New Roman"/>
          <w:color w:val="000000"/>
          <w:kern w:val="0"/>
          <w:position w:val="-4"/>
          <w:sz w:val="28"/>
          <w:szCs w:val="28"/>
          <w:lang w:val="ru-RU"/>
          <w14:ligatures w14:val="none"/>
        </w:rPr>
        <w:object w:dxaOrig="330" w:dyaOrig="330" w14:anchorId="7209D4FB">
          <v:shape id="_x0000_i1033" type="#_x0000_t75" style="width:14.4pt;height:14.4pt" o:ole="">
            <v:imagedata r:id="rId19" o:title=""/>
          </v:shape>
          <o:OLEObject Type="Embed" ProgID="Equation.DSMT4" ShapeID="_x0000_i1033" DrawAspect="Content" ObjectID="_1787041208" r:id="rId20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, операции над векторами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20FA5937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эллипсы, гиперболы, параболы, эллипсоиды, гиперболоиды, параболоиды, их канонические уравнения и свойства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3F3D488E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нятия 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n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-мерного аффинного и евклидова пространств; аффинные реперы и координаты точек; 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be-BY" w:eastAsia="ru-RU"/>
          <w14:ligatures w14:val="none"/>
        </w:rPr>
        <w:t>к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be-BY" w:eastAsia="ru-RU"/>
          <w14:ligatures w14:val="none"/>
        </w:rPr>
        <w:t>-мерные плоскости и фигуры второго порядка, группы геометрических преобразований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2D15448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  <w:t>уметь:</w:t>
      </w:r>
    </w:p>
    <w:p w14:paraId="23F3D4AD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be-BY" w:eastAsia="ru-RU"/>
          <w14:ligatures w14:val="none"/>
        </w:rPr>
        <w:t>выполнять операции над векторами; записывать общие и параметрические уравнения плоскостей в различных пространствах, определять их взаимное расположение; находить расстояния между плоскостями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5C32C990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 общему уравнению фигуры второго порядка в </w:t>
      </w:r>
      <w:r w:rsidRPr="00614056">
        <w:rPr>
          <w:rFonts w:ascii="Calibri" w:eastAsia="Calibri" w:hAnsi="Calibri" w:cs="Times New Roman"/>
          <w:color w:val="000000"/>
          <w:kern w:val="0"/>
          <w:position w:val="-4"/>
          <w:sz w:val="28"/>
          <w:szCs w:val="28"/>
          <w:lang w:val="ru-RU"/>
          <w14:ligatures w14:val="none"/>
        </w:rPr>
        <w:object w:dxaOrig="375" w:dyaOrig="330" w14:anchorId="7E3C879B">
          <v:shape id="_x0000_i1034" type="#_x0000_t75" style="width:21pt;height:14.4pt" o:ole="">
            <v:imagedata r:id="rId21" o:title=""/>
          </v:shape>
          <o:OLEObject Type="Embed" ProgID="Equation.DSMT4" ShapeID="_x0000_i1034" DrawAspect="Content" ObjectID="_1787041209" r:id="rId22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 </w:t>
      </w:r>
      <w:r w:rsidRPr="00614056">
        <w:rPr>
          <w:rFonts w:ascii="Calibri" w:eastAsia="Calibri" w:hAnsi="Calibri" w:cs="Times New Roman"/>
          <w:color w:val="000000"/>
          <w:kern w:val="0"/>
          <w:position w:val="-4"/>
          <w:sz w:val="28"/>
          <w:szCs w:val="28"/>
          <w:lang w:val="ru-RU"/>
          <w14:ligatures w14:val="none"/>
        </w:rPr>
        <w:object w:dxaOrig="330" w:dyaOrig="330" w14:anchorId="732B5132">
          <v:shape id="_x0000_i1035" type="#_x0000_t75" style="width:14.4pt;height:14.4pt" o:ole="">
            <v:imagedata r:id="rId23" o:title=""/>
          </v:shape>
          <o:OLEObject Type="Embed" ProgID="Equation.DSMT4" ShapeID="_x0000_i1035" DrawAspect="Content" ObjectID="_1787041210" r:id="rId24"/>
        </w:object>
      </w:r>
      <w:r w:rsidRPr="00614056">
        <w:rPr>
          <w:rFonts w:ascii="Calibri" w:eastAsia="Calibri" w:hAnsi="Calibri" w:cs="Times New Roman"/>
          <w:color w:val="000000"/>
          <w:kern w:val="0"/>
          <w:sz w:val="28"/>
          <w:szCs w:val="28"/>
          <w:lang w:val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определять ее тип, размеры, расположение относительно системы координат; приводить общее уравнение фигуры второго порядка в аффинном пространстве к нормальному виду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236B758D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  <w:t>владеть:</w:t>
      </w:r>
    </w:p>
    <w:p w14:paraId="6C896CB3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методом координат при решении основных задач аналитической геометрии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6F1BFDF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ru-RU"/>
          <w14:ligatures w14:val="none"/>
        </w:rPr>
        <w:t>Структура учебной дисциплины</w:t>
      </w:r>
    </w:p>
    <w:p w14:paraId="1FEBF9ED" w14:textId="77BDC912" w:rsidR="00614056" w:rsidRPr="00614056" w:rsidRDefault="00614056" w:rsidP="00614056">
      <w:pPr>
        <w:widowControl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ab/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Всего на изучение учебной 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 отведено 240</w:t>
      </w:r>
      <w:r w:rsidRPr="00614056">
        <w:rPr>
          <w:rFonts w:ascii="Times New Roman" w:eastAsia="Times New Roman" w:hAnsi="Times New Roman" w:cs="Times New Roman"/>
          <w:color w:val="FF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часов, в том числе 140 аудиторных часов, из них: лекции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8"/>
          <w:lang w:val="ru-RU" w:eastAsia="ru-RU"/>
          <w14:ligatures w14:val="none"/>
        </w:rPr>
        <w:t>–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 70 часов, лабораторные занятия – </w:t>
      </w:r>
      <w:r w:rsidR="0083080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70 часов.</w:t>
      </w:r>
    </w:p>
    <w:p w14:paraId="42C8F489" w14:textId="2864EB09" w:rsidR="00614056" w:rsidRDefault="00BA4F31" w:rsidP="00BA4F31">
      <w:pPr>
        <w:ind w:firstLine="720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Рекомендуемые ф</w:t>
      </w:r>
      <w:r w:rsidR="00614056"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орм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ы</w:t>
      </w:r>
      <w:r w:rsidR="00614056"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 промежуточной аттестации – зачет и </w:t>
      </w:r>
      <w:bookmarkStart w:id="5" w:name="_Hlk86995333"/>
      <w:r w:rsidR="00614056"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экзамен – 1 семестр, экзамен – 2 семестр</w:t>
      </w:r>
      <w:bookmarkEnd w:id="5"/>
      <w:r w:rsidR="00614056"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.</w:t>
      </w:r>
    </w:p>
    <w:p w14:paraId="098A6EA0" w14:textId="77777777" w:rsidR="00614056" w:rsidRDefault="00614056" w:rsidP="00614056">
      <w:pPr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sectPr w:rsidR="00614056"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</w:p>
    <w:p w14:paraId="7324814B" w14:textId="77777777" w:rsidR="00BA4F31" w:rsidRPr="00583949" w:rsidRDefault="00BA4F31" w:rsidP="00BA4F31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 w:rsidRPr="00583949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ПРИМЕРНЫЙ ТЕМАТИЧЕСКИЙ ПЛАН</w:t>
      </w:r>
    </w:p>
    <w:p w14:paraId="5A8103AB" w14:textId="77777777" w:rsidR="00BA4F31" w:rsidRPr="00583949" w:rsidRDefault="00BA4F31" w:rsidP="00BA4F31">
      <w:pPr>
        <w:spacing w:after="0" w:line="240" w:lineRule="auto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</w:p>
    <w:tbl>
      <w:tblPr>
        <w:tblW w:w="51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4"/>
        <w:gridCol w:w="4564"/>
        <w:gridCol w:w="1287"/>
        <w:gridCol w:w="1265"/>
        <w:gridCol w:w="1936"/>
      </w:tblGrid>
      <w:tr w:rsidR="00BA4F31" w:rsidRPr="00583949" w14:paraId="30A94948" w14:textId="77777777" w:rsidTr="00166C50">
        <w:trPr>
          <w:cantSplit/>
          <w:trHeight w:val="906"/>
          <w:tblHeader/>
        </w:trPr>
        <w:tc>
          <w:tcPr>
            <w:tcW w:w="6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76A6D7" w14:textId="77777777" w:rsidR="00BA4F31" w:rsidRPr="00583949" w:rsidRDefault="00BA4F31" w:rsidP="00166C50">
            <w:pPr>
              <w:spacing w:after="0" w:line="25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№ п/п</w:t>
            </w:r>
          </w:p>
        </w:tc>
        <w:tc>
          <w:tcPr>
            <w:tcW w:w="44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B5947" w14:textId="77777777" w:rsidR="00BA4F31" w:rsidRPr="00583949" w:rsidRDefault="00BA4F31" w:rsidP="00166C50">
            <w:pPr>
              <w:spacing w:after="0" w:line="25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Наименование раздела, темы</w:t>
            </w:r>
          </w:p>
        </w:tc>
        <w:tc>
          <w:tcPr>
            <w:tcW w:w="43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CC419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ru-RU"/>
                <w14:ligatures w14:val="none"/>
              </w:rPr>
              <w:t>Количество</w:t>
            </w:r>
          </w:p>
          <w:p w14:paraId="698BBB9C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Courier New" w:eastAsia="Calibri" w:hAnsi="Courier New" w:cs="Courier New"/>
                <w:b/>
                <w:bCs/>
                <w:kern w:val="0"/>
                <w:sz w:val="26"/>
                <w:szCs w:val="26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ru-RU"/>
                <w14:ligatures w14:val="none"/>
              </w:rPr>
              <w:t>аудиторных часов</w:t>
            </w:r>
          </w:p>
        </w:tc>
      </w:tr>
      <w:tr w:rsidR="00BA4F31" w:rsidRPr="00583949" w14:paraId="2D7FC788" w14:textId="77777777" w:rsidTr="00166C50">
        <w:trPr>
          <w:cantSplit/>
          <w:trHeight w:val="988"/>
          <w:tblHeader/>
        </w:trPr>
        <w:tc>
          <w:tcPr>
            <w:tcW w:w="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6D216D" w14:textId="77777777" w:rsidR="00BA4F31" w:rsidRPr="00583949" w:rsidRDefault="00BA4F31" w:rsidP="00166C50">
            <w:pPr>
              <w:spacing w:after="0" w:line="25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val="ru-RU"/>
                <w14:ligatures w14:val="none"/>
              </w:rPr>
            </w:pPr>
          </w:p>
        </w:tc>
        <w:tc>
          <w:tcPr>
            <w:tcW w:w="44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83D60" w14:textId="77777777" w:rsidR="00BA4F31" w:rsidRPr="00583949" w:rsidRDefault="00BA4F31" w:rsidP="00166C50">
            <w:pPr>
              <w:spacing w:after="0" w:line="25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val="ru-RU"/>
                <w14:ligatures w14:val="none"/>
              </w:rPr>
            </w:pP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73922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сего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679C1B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Лекции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C679E" w14:textId="77777777" w:rsidR="00BA4F31" w:rsidRPr="00583949" w:rsidRDefault="00BA4F31" w:rsidP="00166C50">
            <w:pPr>
              <w:spacing w:after="0" w:line="256" w:lineRule="auto"/>
              <w:ind w:left="-144" w:right="-144"/>
              <w:jc w:val="center"/>
              <w:rPr>
                <w:rFonts w:ascii="Times New Roman" w:eastAsia="Calibri" w:hAnsi="Times New Roman" w:cs="Times New Roman"/>
                <w:kern w:val="0"/>
                <w:sz w:val="2"/>
                <w:szCs w:val="2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Лабора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торные</w:t>
            </w: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br/>
            </w:r>
          </w:p>
        </w:tc>
      </w:tr>
      <w:tr w:rsidR="00BA4F31" w:rsidRPr="00583949" w14:paraId="7BA06829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6698D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C0217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Векторы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90B37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2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40152C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90ACE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4</w:t>
            </w:r>
          </w:p>
        </w:tc>
      </w:tr>
      <w:tr w:rsidR="00BA4F31" w:rsidRPr="00583949" w14:paraId="17E23DAF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C8D93D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42EC2C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Введение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B4D38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1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7E3322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C9EBC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BA4F31" w:rsidRPr="00583949" w14:paraId="7FB176D7" w14:textId="77777777" w:rsidTr="00166C50">
        <w:trPr>
          <w:trHeight w:val="44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51C91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05D726" w14:textId="77777777" w:rsidR="00BA4F31" w:rsidRPr="00583949" w:rsidRDefault="00BA4F31" w:rsidP="00166C50">
            <w:pPr>
              <w:widowControl w:val="0"/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Times New Roman"/>
                <w:vanish/>
                <w:color w:val="000000"/>
                <w:spacing w:val="-2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онятие вектора</w:t>
            </w:r>
            <w:r w:rsidRPr="00583949">
              <w:rPr>
                <w:rFonts w:ascii="Times New Roman" w:eastAsia="Times New Roman" w:hAnsi="Times New Roman" w:cs="Times New Roman"/>
                <w:vanish/>
                <w:color w:val="000000"/>
                <w:spacing w:val="-2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Название темы</w:t>
            </w:r>
          </w:p>
          <w:p w14:paraId="7A1B7291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vanish/>
                <w:color w:val="000000"/>
                <w:spacing w:val="-2"/>
                <w:kern w:val="0"/>
                <w:sz w:val="28"/>
                <w:szCs w:val="28"/>
                <w:lang w:val="ru-RU" w:eastAsia="ru-RU"/>
                <w14:ligatures w14:val="none"/>
              </w:rPr>
              <w:t>Перечень тем, вопросов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071380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3BB7D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be-BY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BC87C5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be-BY"/>
                <w14:ligatures w14:val="none"/>
              </w:rPr>
            </w:pPr>
          </w:p>
        </w:tc>
      </w:tr>
      <w:tr w:rsidR="00BA4F31" w:rsidRPr="00583949" w14:paraId="12D7DC6E" w14:textId="77777777" w:rsidTr="00166C50">
        <w:trPr>
          <w:trHeight w:val="443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9140F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F36A54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Линейные операции над векторами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2DB0E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6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A66F4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be-BY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C6CD5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strike/>
                <w:kern w:val="0"/>
                <w:sz w:val="28"/>
                <w:szCs w:val="28"/>
                <w:highlight w:val="yellow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strike/>
                <w:kern w:val="0"/>
                <w:sz w:val="28"/>
                <w:szCs w:val="28"/>
                <w:lang w:val="ru-RU"/>
                <w14:ligatures w14:val="none"/>
              </w:rPr>
              <w:t>4</w:t>
            </w:r>
            <w:r w:rsidRPr="00583949">
              <w:rPr>
                <w:rFonts w:ascii="Times New Roman" w:eastAsia="Calibri" w:hAnsi="Times New Roman" w:cs="Times New Roman"/>
                <w:strike/>
                <w:kern w:val="0"/>
                <w:sz w:val="28"/>
                <w:szCs w:val="28"/>
                <w:lang w:val="be-BY"/>
                <w14:ligatures w14:val="none"/>
              </w:rPr>
              <w:t xml:space="preserve"> </w:t>
            </w:r>
          </w:p>
        </w:tc>
      </w:tr>
      <w:tr w:rsidR="00BA4F31" w:rsidRPr="00583949" w14:paraId="3BCCBB48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303283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0EC188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роекции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32E49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382FB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4B690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BA4F31" w:rsidRPr="00583949" w14:paraId="02EB8936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9947F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5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028FBA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Базисы и координаты векторов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07FE7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5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796A3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6ABD42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</w:tr>
      <w:tr w:rsidR="00BA4F31" w:rsidRPr="00583949" w14:paraId="62741DC3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FB9664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6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C52F87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олилинейные операции над векторами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D3D8A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1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E9565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641B8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</w:tr>
      <w:tr w:rsidR="00BA4F31" w:rsidRPr="00583949" w14:paraId="2F1096A3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A6ADAA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114D8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spacing w:val="-4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ямые и плоскости 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69843F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23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0366AA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865251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</w:t>
            </w: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be-BY"/>
                <w14:ligatures w14:val="none"/>
              </w:rPr>
              <w:t>2</w:t>
            </w:r>
          </w:p>
        </w:tc>
      </w:tr>
      <w:tr w:rsidR="00BA4F31" w:rsidRPr="00583949" w14:paraId="151C5963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FC14F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57C23A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Системы координат. Фигуры и уравнения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C2EC55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15ABC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32C0D3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01320078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DF2D1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79438B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ямые на плоскости 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3662D20D">
                <v:shape id="_x0000_i1036" type="#_x0000_t75" style="width:14.4pt;height:14.4pt" o:ole="">
                  <v:imagedata r:id="rId25" o:title=""/>
                </v:shape>
                <o:OLEObject Type="Embed" ProgID="Equation.DSMT4" ShapeID="_x0000_i1036" DrawAspect="Content" ObjectID="_1787041211" r:id="rId26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12302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48D2C7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AE7F9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722CC13B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48BA3B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1D63F1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spacing w:val="4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лоскости и прямые в пространстве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08211212">
                <v:shape id="_x0000_i1037" type="#_x0000_t75" style="width:14.4pt;height:14.4pt" o:ole="">
                  <v:imagedata r:id="rId27" o:title=""/>
                </v:shape>
                <o:OLEObject Type="Embed" ProgID="Equation.DSMT4" ShapeID="_x0000_i1037" DrawAspect="Content" ObjectID="_1787041212" r:id="rId28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FF955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CF11D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AF16E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be-BY"/>
                <w14:ligatures w14:val="none"/>
              </w:rPr>
              <w:t>4</w:t>
            </w:r>
          </w:p>
        </w:tc>
      </w:tr>
      <w:tr w:rsidR="00BA4F31" w:rsidRPr="00583949" w14:paraId="23EE27CF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DDE15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DA9F6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игуры второго порядка 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E3681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</w:t>
            </w: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9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6DE189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9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72031D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0</w:t>
            </w:r>
          </w:p>
        </w:tc>
      </w:tr>
      <w:tr w:rsidR="00BA4F31" w:rsidRPr="00583949" w14:paraId="42B6E9DC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79F37D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EBA3C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spacing w:val="6"/>
                <w:kern w:val="0"/>
                <w:sz w:val="28"/>
                <w:szCs w:val="28"/>
                <w:lang w:val="ru-RU" w:eastAsia="ru-RU"/>
                <w14:ligatures w14:val="none"/>
              </w:rPr>
              <w:t>Эллипс, гипербола, парабол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B4FA3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5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EB07C5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5C518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</w:tr>
      <w:tr w:rsidR="00BA4F31" w:rsidRPr="00583949" w14:paraId="4DACBCB6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3662FA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00AA8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игуры второго порядка на плоскости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77BEEBBE">
                <v:shape id="_x0000_i1038" type="#_x0000_t75" style="width:14.4pt;height:14.4pt" o:ole="">
                  <v:imagedata r:id="rId29" o:title=""/>
                </v:shape>
                <o:OLEObject Type="Embed" ProgID="Equation.DSMT4" ShapeID="_x0000_i1038" DrawAspect="Content" ObjectID="_1787041213" r:id="rId30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58FFE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6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11EF9E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227344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27EF2B17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0771E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6B468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Фигуры вращения. Цилиндрические и конические фигуры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3D306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F34D77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FC897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</w:tr>
      <w:tr w:rsidR="00BA4F31" w:rsidRPr="00583949" w14:paraId="15EC1CEE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4C9DB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.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08862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игуры второго порядка в пространстве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7266C27E">
                <v:shape id="_x0000_i1039" type="#_x0000_t75" style="width:14.4pt;height:14.4pt" o:ole="">
                  <v:imagedata r:id="rId27" o:title=""/>
                </v:shape>
                <o:OLEObject Type="Embed" ProgID="Equation.DSMT4" ShapeID="_x0000_i1039" DrawAspect="Content" ObjectID="_1787041214" r:id="rId31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D0FC9" w14:textId="77777777" w:rsidR="00BA4F31" w:rsidRPr="00583949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37959" w14:textId="77777777" w:rsidR="00BA4F31" w:rsidRPr="003F212F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F31150" w14:textId="77777777" w:rsidR="00BA4F31" w:rsidRPr="003F212F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</w:tr>
      <w:tr w:rsidR="00BA4F31" w:rsidRPr="00583949" w14:paraId="4323AD43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E9B66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C4FBB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Аффинные преобразования и движения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B6AD5" w14:textId="77777777" w:rsidR="00BA4F31" w:rsidRPr="003F212F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5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E6C88" w14:textId="77777777" w:rsidR="00BA4F31" w:rsidRPr="003F212F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2680B0" w14:textId="77777777" w:rsidR="00BA4F31" w:rsidRPr="003F212F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</w:tr>
      <w:tr w:rsidR="00BA4F31" w:rsidRPr="00583949" w14:paraId="7D61ECC6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ACE90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4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34160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Аффинные преобразования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лоскости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6B406052">
                <v:shape id="_x0000_i1040" type="#_x0000_t75" style="width:14.4pt;height:14.4pt" o:ole="">
                  <v:imagedata r:id="rId29" o:title=""/>
                </v:shape>
                <o:OLEObject Type="Embed" ProgID="Equation.DSMT4" ShapeID="_x0000_i1040" DrawAspect="Content" ObjectID="_1787041215" r:id="rId32"/>
              </w:objec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1FBC1012">
                <v:shape id="_x0000_i1041" type="#_x0000_t75" style="width:14.4pt;height:14.4pt" o:ole="">
                  <v:imagedata r:id="rId27" o:title=""/>
                </v:shape>
                <o:OLEObject Type="Embed" ProgID="Equation.DSMT4" ShapeID="_x0000_i1041" DrawAspect="Content" ObjectID="_1787041216" r:id="rId33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002A0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18C9E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C50BB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2915FB25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555C7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4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871DC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Движения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лоскости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0CC133C5">
                <v:shape id="_x0000_i1042" type="#_x0000_t75" style="width:14.4pt;height:14.4pt" o:ole="">
                  <v:imagedata r:id="rId29" o:title=""/>
                </v:shape>
                <o:OLEObject Type="Embed" ProgID="Equation.DSMT4" ShapeID="_x0000_i1042" DrawAspect="Content" ObjectID="_1787041217" r:id="rId34"/>
              </w:objec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6AEBCD01">
                <v:shape id="_x0000_i1043" type="#_x0000_t75" style="width:14.4pt;height:14.4pt" o:ole="">
                  <v:imagedata r:id="rId27" o:title=""/>
                </v:shape>
                <o:OLEObject Type="Embed" ProgID="Equation.DSMT4" ShapeID="_x0000_i1043" DrawAspect="Content" ObjectID="_1787041218" r:id="rId35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B4D219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ECE65F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E8375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3E39E58C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07389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6D3857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spacing w:val="-7"/>
                <w:kern w:val="0"/>
                <w:sz w:val="28"/>
                <w:szCs w:val="28"/>
                <w:lang w:val="ru-RU" w:eastAsia="ru-RU"/>
                <w14:ligatures w14:val="none"/>
              </w:rPr>
              <w:t>Аффинные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75F2F" w14:textId="77777777" w:rsidR="00BA4F31" w:rsidRPr="004C468C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31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B7866" w14:textId="77777777" w:rsidR="00BA4F31" w:rsidRPr="004C468C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6B13B" w14:textId="77777777" w:rsidR="00BA4F31" w:rsidRPr="004C468C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6</w:t>
            </w:r>
          </w:p>
        </w:tc>
      </w:tr>
      <w:tr w:rsidR="00BA4F31" w:rsidRPr="00583949" w14:paraId="7443BDC3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7FFC7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C5FEA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ru-RU"/>
                <w14:ligatures w14:val="none"/>
              </w:rPr>
              <w:t>Определение, примеры и простейшие свойства аффинного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48800D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5703B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8F4480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BA4F31" w:rsidRPr="00583949" w14:paraId="65D5370B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3C4D1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2842F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лоскости в аффинном пространстве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5B507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E78A1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67CF9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6FC6636C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D91FD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66D75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>Системы координат в аффинном пространстве. Уравнения плоскостей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1CD1C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6A06F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5B1E5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6</w:t>
            </w:r>
          </w:p>
        </w:tc>
      </w:tr>
      <w:tr w:rsidR="00BA4F31" w:rsidRPr="00583949" w14:paraId="6339ADEB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12025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AF34C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>Аффинные отображения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48BDE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694A5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216557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BA4F31" w:rsidRPr="00583949" w14:paraId="5C3E9ECD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1FF31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5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37C714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>Барицентрические линейные комбинации точек и барицентрические координаты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DD20A8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3AB76F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BCE1B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BA4F31" w:rsidRPr="00583949" w14:paraId="3FB9A9E2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EF2C4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6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4304D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араллелепипеды и симплексы в вещественных аффинных пространствах. Выпуклые фигуры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DF7C8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6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E7663C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9D694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1F0E8B3C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70CD5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7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741708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Фигуры второго порядка в вещественных аффинных пространствах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4449B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8B8B6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3061E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BA4F31" w:rsidRPr="00583949" w14:paraId="7A384244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004A93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9B1B6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583949">
              <w:rPr>
                <w:rFonts w:ascii="Times New Roman" w:eastAsia="Times New Roman" w:hAnsi="Times New Roman" w:cs="Times New Roman"/>
                <w:b/>
                <w:spacing w:val="-6"/>
                <w:kern w:val="0"/>
                <w:sz w:val="28"/>
                <w:szCs w:val="28"/>
                <w:lang w:val="ru-RU" w:eastAsia="ru-RU"/>
                <w14:ligatures w14:val="none"/>
              </w:rPr>
              <w:t>вклидовы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35174" w14:textId="77777777" w:rsidR="00BA4F31" w:rsidRPr="004C468C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2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8D424" w14:textId="77777777" w:rsidR="00BA4F31" w:rsidRPr="004C468C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F435E" w14:textId="77777777" w:rsidR="00BA4F31" w:rsidRPr="004C468C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0</w:t>
            </w:r>
          </w:p>
        </w:tc>
      </w:tr>
      <w:tr w:rsidR="00BA4F31" w:rsidRPr="00583949" w14:paraId="0EF61498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5311BA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C037C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b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Евклидовы векторные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E69A3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777E4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F5254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35B55D49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0C7EA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2146F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bCs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Евклидовы точечные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6912F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C8E04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11668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BA4F31" w:rsidRPr="00583949" w14:paraId="08181EE3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C89AA1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0D58C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bCs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Движения </w:t>
            </w:r>
            <w:r w:rsidRPr="00583949">
              <w:rPr>
                <w:rFonts w:ascii="Times New Roman" w:eastAsia="Times New Roman" w:hAnsi="Times New Roman" w:cs="Times New Roman"/>
                <w:spacing w:val="-6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и евклидова геометрия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D4B81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66037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5FB58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BA4F31" w:rsidRPr="00583949" w14:paraId="1E67C2BF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59B9F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.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FDC3B" w14:textId="77777777" w:rsidR="00BA4F31" w:rsidRPr="00583949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Фигуры второго порядка в евклидовых пространствах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0A97C" w14:textId="77777777" w:rsidR="00BA4F31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E32B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01E2D3" w14:textId="77777777" w:rsidR="00BA4F31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</w:tr>
      <w:tr w:rsidR="00BA4F31" w:rsidRPr="00583949" w14:paraId="37065CEE" w14:textId="77777777" w:rsidTr="00166C50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6EA3D" w14:textId="77777777" w:rsidR="00BA4F31" w:rsidRPr="00583949" w:rsidRDefault="00BA4F31" w:rsidP="00166C50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74D943" w14:textId="77777777" w:rsidR="00BA4F31" w:rsidRPr="00173CB4" w:rsidRDefault="00BA4F31" w:rsidP="00166C50">
            <w:pPr>
              <w:spacing w:after="0" w:line="254" w:lineRule="auto"/>
              <w:rPr>
                <w:rFonts w:ascii="Times New Roman" w:eastAsia="Times New Roman" w:hAnsi="Times New Roman" w:cs="Times New Roman"/>
                <w:b/>
                <w:bCs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173CB4">
              <w:rPr>
                <w:rFonts w:ascii="Times New Roman" w:eastAsia="Times New Roman" w:hAnsi="Times New Roman" w:cs="Times New Roman"/>
                <w:b/>
                <w:bCs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Итого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BFB489" w14:textId="77777777" w:rsidR="00BA4F31" w:rsidRPr="00173CB4" w:rsidRDefault="00BA4F31" w:rsidP="00166C50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173CB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40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DB367" w14:textId="77777777" w:rsidR="00BA4F31" w:rsidRPr="00173CB4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173CB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70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842C5" w14:textId="77777777" w:rsidR="00BA4F31" w:rsidRPr="00173CB4" w:rsidRDefault="00BA4F31" w:rsidP="00166C50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173CB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70</w:t>
            </w:r>
          </w:p>
        </w:tc>
      </w:tr>
    </w:tbl>
    <w:p w14:paraId="0A27D661" w14:textId="77777777" w:rsidR="00BA4F31" w:rsidRDefault="00BA4F31" w:rsidP="00BA4F31">
      <w:pPr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sectPr w:rsidR="00BA4F31"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</w:p>
    <w:p w14:paraId="30DAC646" w14:textId="77777777" w:rsidR="00BA4F31" w:rsidRDefault="00BA4F31" w:rsidP="00614056">
      <w:pPr>
        <w:autoSpaceDN w:val="0"/>
        <w:spacing w:after="0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44123B19" w14:textId="686975D8" w:rsidR="00614056" w:rsidRPr="00614056" w:rsidRDefault="00614056" w:rsidP="00614056">
      <w:pPr>
        <w:autoSpaceDN w:val="0"/>
        <w:spacing w:after="0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>СОДЕРЖАНИЕ УЧЕБНОГО МАТЕРИАЛА</w:t>
      </w:r>
    </w:p>
    <w:p w14:paraId="0A720D2B" w14:textId="77777777" w:rsidR="00614056" w:rsidRPr="00614056" w:rsidRDefault="00614056" w:rsidP="00614056">
      <w:pPr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546FF15A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>Раздел 1. Векторы</w:t>
      </w:r>
    </w:p>
    <w:p w14:paraId="658AF58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816"/>
        <w:jc w:val="center"/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16"/>
          <w:szCs w:val="16"/>
          <w:lang w:val="ru-RU" w:eastAsia="ru-RU"/>
          <w14:ligatures w14:val="none"/>
        </w:rPr>
      </w:pPr>
    </w:p>
    <w:p w14:paraId="1EF9B16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tLeast"/>
        <w:ind w:left="36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bookmarkStart w:id="6" w:name="_Hlk86391262"/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 xml:space="preserve"> Тема 1.1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Введение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</w:p>
    <w:bookmarkEnd w:id="6"/>
    <w:p w14:paraId="6C179E3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tLeast"/>
        <w:ind w:left="360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Роль геометрии в математике и ее приложениях. Предмет и методы аналитической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геометрии.</w:t>
      </w:r>
    </w:p>
    <w:p w14:paraId="611CE5F0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tLeast"/>
        <w:ind w:left="3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 xml:space="preserve"> Тема 1.2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Понятие вектора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</w:p>
    <w:p w14:paraId="2CAE191B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 Направленные отрезки. Векторы как классы эквивалентных направленных 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>отрезков.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 Длина вектора. Откладывание вектора от точки. Величина угла между векторами. Коллинеарные и компланарные системы векторов. </w:t>
      </w:r>
    </w:p>
    <w:p w14:paraId="2E05F06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1.3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Линейные операции над векторами.</w:t>
      </w:r>
    </w:p>
    <w:p w14:paraId="34E3B5B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>Сложение векторов, свойства операции сложения. Умножение векторов на числа, свойства этой операции. Линейные комбинации векторов.</w:t>
      </w:r>
    </w:p>
    <w:p w14:paraId="1EBE3C31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bookmarkStart w:id="7" w:name="_Hlk86995474"/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1.4.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Проекции.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</w:p>
    <w:bookmarkEnd w:id="7"/>
    <w:p w14:paraId="0317E511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Определения и основные свойства параллельного проектирования на плоскости и в пространстве.</w:t>
      </w:r>
    </w:p>
    <w:p w14:paraId="46BB78AB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1.5.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Базисы и координаты векторов.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</w:p>
    <w:p w14:paraId="21111A8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    Линейно зависимые и линейно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независимые системы векторов. Базисы и координаты векторов. Ориентация прямой, плоскости и пространства.</w:t>
      </w:r>
    </w:p>
    <w:p w14:paraId="2832A44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1.6.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Полилинейные операции над векторами.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</w:p>
    <w:p w14:paraId="39D5E4DB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Скалярное 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>произведение векторов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Векторное произведение векторов.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Смешанное произведение векторов.</w:t>
      </w:r>
      <w:r w:rsidRPr="00614056"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 Формулы преобразования координат векторов. </w:t>
      </w:r>
    </w:p>
    <w:p w14:paraId="5DB978F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ru-RU"/>
          <w14:ligatures w14:val="none"/>
        </w:rPr>
      </w:pPr>
    </w:p>
    <w:p w14:paraId="2F6208DA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-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 xml:space="preserve">Раздел 2. </w:t>
      </w:r>
      <w:r w:rsidRPr="00614056">
        <w:rPr>
          <w:rFonts w:ascii="Times New Roman" w:eastAsia="Times New Roman" w:hAnsi="Times New Roman" w:cs="Times New Roman"/>
          <w:b/>
          <w:color w:val="000000"/>
          <w:spacing w:val="-4"/>
          <w:kern w:val="0"/>
          <w:sz w:val="28"/>
          <w:szCs w:val="28"/>
          <w:lang w:val="ru-RU" w:eastAsia="ru-RU"/>
          <w14:ligatures w14:val="none"/>
        </w:rPr>
        <w:t xml:space="preserve">Прямые и плоскости </w:t>
      </w:r>
    </w:p>
    <w:p w14:paraId="5EFA4F5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470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16"/>
          <w:szCs w:val="16"/>
          <w:lang w:val="ru-RU" w:eastAsia="ru-RU"/>
          <w14:ligatures w14:val="none"/>
        </w:rPr>
      </w:pPr>
    </w:p>
    <w:p w14:paraId="43C3772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2.1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Системы координат. Фигуры и уравнения</w:t>
      </w:r>
    </w:p>
    <w:p w14:paraId="3CBF013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Аффинные реперы (декартовы системы координат) на прямой, на плоскости и в пространстве. Координаты точки в данном репере. Ортонормированные реперы (прямоугольные декартовы системы координат). </w:t>
      </w:r>
      <w:r w:rsidRPr="00614056">
        <w:rPr>
          <w:rFonts w:ascii="Times New Roman" w:eastAsia="Times New Roman" w:hAnsi="Times New Roman" w:cs="Times New Roman"/>
          <w:color w:val="000000"/>
          <w:spacing w:val="3"/>
          <w:kern w:val="0"/>
          <w:sz w:val="28"/>
          <w:szCs w:val="28"/>
          <w:lang w:val="ru-RU" w:eastAsia="ru-RU"/>
          <w14:ligatures w14:val="none"/>
        </w:rPr>
        <w:t>Полярные, сферические и цилиндрические системы координат</w:t>
      </w:r>
      <w:r w:rsidRPr="00614056"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. Формулы преобразования аффинных координат точек. Два основных способа задания фигуры: параметризация фигуры и задание фигуры с помощью уравнения. </w:t>
      </w:r>
    </w:p>
    <w:p w14:paraId="069F547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2.2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 xml:space="preserve">Прямые на плоскости </w:t>
      </w:r>
      <w:bookmarkStart w:id="8" w:name="_Hlk87523620"/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22ADAFC7">
          <v:shape id="_x0000_i1044" type="#_x0000_t75" style="width:14.4pt;height:14.4pt" o:ole="">
            <v:imagedata r:id="rId29" o:title=""/>
          </v:shape>
          <o:OLEObject Type="Embed" ProgID="Equation.DSMT4" ShapeID="_x0000_i1044" DrawAspect="Content" ObjectID="_1787041219" r:id="rId36"/>
        </w:object>
      </w:r>
      <w:bookmarkEnd w:id="8"/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2978CBE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Различные виды уравнений прямой на плоскости. Определение взаимного расположение двух 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прямых на плоскости по их уравнениям. Пучок прямых. Формулы для вычисления расстояния от точки до прямой и величины угла между прямыми. Геометрический смысл линейного неравенства с двумя неизвестными. </w:t>
      </w:r>
    </w:p>
    <w:p w14:paraId="1A34036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b/>
          <w:bCs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Тема 2.3. Плоскости и прямые в пространстве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7C3D3AEF">
          <v:shape id="_x0000_i1045" type="#_x0000_t75" style="width:14.4pt;height:14.4pt" o:ole="">
            <v:imagedata r:id="rId27" o:title=""/>
          </v:shape>
          <o:OLEObject Type="Embed" ProgID="Equation.DSMT4" ShapeID="_x0000_i1045" DrawAspect="Content" ObjectID="_1787041220" r:id="rId37"/>
        </w:objec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>.</w:t>
      </w:r>
    </w:p>
    <w:p w14:paraId="5872C0F5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Различные виды уравнений плоскости в 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пространстве.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Определение взаимного расположение двух 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плоскостей по их уравнениям. Различные виды уравнений 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прямой в пространстве. Определение взаимного расположение прямых и плоскостей в пространстве по их уравнениям.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Формулы для вычисления расстояний от точки до прямой и от точки до плоскости в пространстве.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Геометрический смысл линейного неравенства с 3 неизвестными.</w:t>
      </w:r>
    </w:p>
    <w:p w14:paraId="4561689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</w:p>
    <w:p w14:paraId="44F67725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 xml:space="preserve">Раздел 3. </w:t>
      </w:r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Фигуры второго порядка </w:t>
      </w:r>
    </w:p>
    <w:p w14:paraId="3E459DC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16"/>
          <w:szCs w:val="16"/>
          <w:lang w:val="ru-RU" w:eastAsia="ru-RU"/>
          <w14:ligatures w14:val="none"/>
        </w:rPr>
      </w:pPr>
    </w:p>
    <w:p w14:paraId="0FC3E019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5" w:right="14" w:firstLine="562"/>
        <w:jc w:val="both"/>
        <w:rPr>
          <w:rFonts w:ascii="Times New Roman" w:eastAsia="Times New Roman" w:hAnsi="Times New Roman" w:cs="Times New Roman"/>
          <w:b/>
          <w:bCs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  <w:t>Тема 3.1. Эллипс, гипербола, парабола.</w:t>
      </w:r>
    </w:p>
    <w:p w14:paraId="6878E703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5" w:right="14" w:firstLine="562"/>
        <w:jc w:val="both"/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  <w:t xml:space="preserve">Эллипс – различные определения, каноническое уравнение, фокусы, 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эксцентриситет. Гипербола </w:t>
      </w:r>
      <w:r w:rsidRPr="00614056">
        <w:rPr>
          <w:rFonts w:ascii="Times New Roman" w:eastAsia="Times New Roman" w:hAnsi="Times New Roman" w:cs="Times New Roman"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  <w:t>–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 определение, каноническое уравнение, фокусы,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эксцентриситет, асимптоты. Директрисы эллипса и гиперболы. Парабола </w:t>
      </w:r>
      <w:r w:rsidRPr="00614056">
        <w:rPr>
          <w:rFonts w:ascii="Times New Roman" w:eastAsia="Times New Roman" w:hAnsi="Times New Roman" w:cs="Times New Roman"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  <w:t>–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каноническое уравнение, фокус и директриса. </w:t>
      </w:r>
      <w:r w:rsidRPr="00614056">
        <w:rPr>
          <w:rFonts w:ascii="Times New Roman" w:eastAsia="Times New Roman" w:hAnsi="Times New Roman" w:cs="Times New Roman"/>
          <w:color w:val="000000"/>
          <w:spacing w:val="3"/>
          <w:kern w:val="0"/>
          <w:sz w:val="28"/>
          <w:szCs w:val="28"/>
          <w:lang w:val="ru-RU" w:eastAsia="ru-RU"/>
          <w14:ligatures w14:val="none"/>
        </w:rPr>
        <w:t xml:space="preserve">Параметрические задания эллипса и гиперболы. Уравнения эллипса, 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гиперболы и параболы в полярных координатах. Касательные к эллипсу, гиперболе, параболе. Оптические свойства эллипса, гиперболы, параболы. </w:t>
      </w:r>
    </w:p>
    <w:p w14:paraId="0143465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5" w:right="14" w:firstLine="562"/>
        <w:jc w:val="both"/>
        <w:rPr>
          <w:rFonts w:ascii="Times New Roman" w:eastAsia="Times New Roman" w:hAnsi="Times New Roman" w:cs="Times New Roman"/>
          <w:b/>
          <w:bCs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Тема 3.2. Фигуры второго порядка на плоскости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540AD444">
          <v:shape id="_x0000_i1046" type="#_x0000_t75" style="width:14.4pt;height:14.4pt" o:ole="">
            <v:imagedata r:id="rId29" o:title=""/>
          </v:shape>
          <o:OLEObject Type="Embed" ProgID="Equation.DSMT4" ShapeID="_x0000_i1046" DrawAspect="Content" ObjectID="_1787041221" r:id="rId38"/>
        </w:objec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>.</w:t>
      </w:r>
    </w:p>
    <w:p w14:paraId="0CED5E4E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5" w:right="14" w:firstLine="56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>Общее уравнение фигуры второго порядка на плоскости, приведение его к каноническому виду. Девять типов фигур второго порядка на плоскости.</w:t>
      </w:r>
    </w:p>
    <w:p w14:paraId="094797C1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4" w:right="5" w:firstLine="553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3.3. Фигуры вращения. Цилиндрические и конические фигуры.</w:t>
      </w:r>
    </w:p>
    <w:p w14:paraId="1A9575A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4" w:right="5" w:firstLine="55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Фигуры вращения, цилиндрические и конические фигуры в пространстве. Преобразование сжатия пространства и переход от фигур вращения второго порядка к фигурам общего вида.  Эллипсоиды вращения, трехосные эллипсоиды. Эллиптические параболоиды. Однополостные и двуполостные гиперболоиды. Цилиндры второго порядка – эллиптический, параболический, гиперболический. Конусы второго порядка. </w:t>
      </w:r>
    </w:p>
    <w:p w14:paraId="72D07CF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4" w:right="5" w:firstLine="553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 xml:space="preserve">Тема 3.4. Фигуры второго порядка в пространстве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3E7E0ED8">
          <v:shape id="_x0000_i1047" type="#_x0000_t75" style="width:14.4pt;height:14.4pt" o:ole="">
            <v:imagedata r:id="rId27" o:title=""/>
          </v:shape>
          <o:OLEObject Type="Embed" ProgID="Equation.DSMT4" ShapeID="_x0000_i1047" DrawAspect="Content" ObjectID="_1787041222" r:id="rId39"/>
        </w:objec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4358309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6" w:firstLine="556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Понятие фигуры второго порядка в пространстве. Метод сечений исследования формы пространственной фигуры на примере гиперболического параболоида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Описание фигур второго порядка в пространстве, их канонические уравнения. Прямолинейные образующие однополостного гиперболоида и гиперболического параболоида. Плоские сечения пространственных фигур второго порядка.</w:t>
      </w:r>
    </w:p>
    <w:p w14:paraId="294D134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pacing w:val="10"/>
          <w:kern w:val="0"/>
          <w:sz w:val="16"/>
          <w:szCs w:val="16"/>
          <w:lang w:val="ru-RU" w:eastAsia="ru-RU"/>
          <w14:ligatures w14:val="none"/>
        </w:rPr>
      </w:pPr>
    </w:p>
    <w:p w14:paraId="0CEA7A3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jc w:val="center"/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 xml:space="preserve">Раздел 4. Аффинные преобразования и движения </w:t>
      </w:r>
    </w:p>
    <w:p w14:paraId="1A606D60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ru-RU"/>
          <w14:ligatures w14:val="none"/>
        </w:rPr>
      </w:pPr>
    </w:p>
    <w:p w14:paraId="0050AEFB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0"/>
          <w:lang w:val="ru-RU" w:eastAsia="ru-RU"/>
          <w14:ligatures w14:val="none"/>
        </w:rPr>
        <w:t xml:space="preserve">Тема 4.1. Аффинные преобразования </w:t>
      </w:r>
      <w:bookmarkStart w:id="9" w:name="_Hlk87523911"/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плоскости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050C3BA8">
          <v:shape id="_x0000_i1048" type="#_x0000_t75" style="width:14.4pt;height:14.4pt" o:ole="">
            <v:imagedata r:id="rId29" o:title=""/>
          </v:shape>
          <o:OLEObject Type="Embed" ProgID="Equation.DSMT4" ShapeID="_x0000_i1048" DrawAspect="Content" ObjectID="_1787041223" r:id="rId40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и пространства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41593E93">
          <v:shape id="_x0000_i1049" type="#_x0000_t75" style="width:14.4pt;height:14.4pt" o:ole="">
            <v:imagedata r:id="rId27" o:title=""/>
          </v:shape>
          <o:OLEObject Type="Embed" ProgID="Equation.DSMT4" ShapeID="_x0000_i1049" DrawAspect="Content" ObjectID="_1787041224" r:id="rId41"/>
        </w:object>
      </w:r>
      <w:bookmarkEnd w:id="9"/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>Определение, примеры и основные свойства аффинных преобразований плоскости и пространства. Линейный оператор, индуцированный аффинным преобразованием. Координатное выражение аффинного преобразования. Геометрический смысл определителя матрицы аффинного преобразования.</w:t>
      </w:r>
    </w:p>
    <w:p w14:paraId="3255820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0"/>
          <w:lang w:val="ru-RU" w:eastAsia="ru-RU"/>
          <w14:ligatures w14:val="none"/>
        </w:rPr>
        <w:t xml:space="preserve">Тема 4.2. Движения </w:t>
      </w:r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плоскости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17C25D21">
          <v:shape id="_x0000_i1050" type="#_x0000_t75" style="width:14.4pt;height:14.4pt" o:ole="">
            <v:imagedata r:id="rId29" o:title=""/>
          </v:shape>
          <o:OLEObject Type="Embed" ProgID="Equation.DSMT4" ShapeID="_x0000_i1050" DrawAspect="Content" ObjectID="_1787041225" r:id="rId42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и пространства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167B78A8">
          <v:shape id="_x0000_i1051" type="#_x0000_t75" style="width:14.4pt;height:14.4pt" o:ole="">
            <v:imagedata r:id="rId27" o:title=""/>
          </v:shape>
          <o:OLEObject Type="Embed" ProgID="Equation.DSMT4" ShapeID="_x0000_i1051" DrawAspect="Content" ObjectID="_1787041226" r:id="rId43"/>
        </w:objec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0"/>
          <w:lang w:val="ru-RU" w:eastAsia="ru-RU"/>
          <w14:ligatures w14:val="none"/>
        </w:rPr>
        <w:t>.</w:t>
      </w:r>
    </w:p>
    <w:p w14:paraId="15699B17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 xml:space="preserve">Определение, примеры и основные свойства движений плоскости и пространства. Координатная запись движения. Описание движений плоскости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0"/>
          <w:lang w:val="ru-RU" w:eastAsia="ru-RU"/>
          <w14:ligatures w14:val="none"/>
        </w:rPr>
        <w:object w:dxaOrig="360" w:dyaOrig="360" w14:anchorId="19D08B51">
          <v:shape id="_x0000_i1052" type="#_x0000_t75" style="width:21pt;height:21pt" o:ole="">
            <v:imagedata r:id="rId44" o:title=""/>
          </v:shape>
          <o:OLEObject Type="Embed" ProgID="Equation.DSMT4" ShapeID="_x0000_i1052" DrawAspect="Content" ObjectID="_1787041227" r:id="rId45"/>
        </w:objec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 xml:space="preserve">и пространства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0"/>
          <w:lang w:val="ru-RU" w:eastAsia="ru-RU"/>
          <w14:ligatures w14:val="none"/>
        </w:rPr>
        <w:object w:dxaOrig="360" w:dyaOrig="360" w14:anchorId="707D646F">
          <v:shape id="_x0000_i1053" type="#_x0000_t75" style="width:21pt;height:21pt" o:ole="">
            <v:imagedata r:id="rId46" o:title=""/>
          </v:shape>
          <o:OLEObject Type="Embed" ProgID="Equation.DSMT4" ShapeID="_x0000_i1053" DrawAspect="Content" ObjectID="_1787041228" r:id="rId47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>.</w:t>
      </w:r>
    </w:p>
    <w:p w14:paraId="0F6F75B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7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 xml:space="preserve">Раздел 5. </w:t>
      </w:r>
      <w:r w:rsidRPr="00614056">
        <w:rPr>
          <w:rFonts w:ascii="Times New Roman" w:eastAsia="Times New Roman" w:hAnsi="Times New Roman" w:cs="Times New Roman"/>
          <w:b/>
          <w:color w:val="000000"/>
          <w:spacing w:val="-7"/>
          <w:kern w:val="0"/>
          <w:sz w:val="28"/>
          <w:szCs w:val="28"/>
          <w:lang w:val="ru-RU" w:eastAsia="ru-RU"/>
          <w14:ligatures w14:val="none"/>
        </w:rPr>
        <w:t xml:space="preserve">Аффинные пространства </w:t>
      </w:r>
    </w:p>
    <w:p w14:paraId="42045F80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16"/>
          <w:szCs w:val="16"/>
          <w:lang w:val="ru-RU" w:eastAsia="ru-RU"/>
          <w14:ligatures w14:val="none"/>
        </w:rPr>
      </w:pPr>
    </w:p>
    <w:p w14:paraId="3CD07FCD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1. Определение, примеры и простейшие свойства аффинного пространства.</w:t>
      </w:r>
    </w:p>
    <w:p w14:paraId="25C3AE32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>Понятие аффинного пространства и его простейшие свойства, вытекающие из аксиом. Примеры. Арифметическое аффинное пространство.</w:t>
      </w:r>
    </w:p>
    <w:p w14:paraId="5EFE7C05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i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2. Плоскости в аффинном пространстве.</w:t>
      </w:r>
      <w:r w:rsidRPr="00614056">
        <w:rPr>
          <w:rFonts w:ascii="Times New Roman" w:eastAsia="Times New Roman" w:hAnsi="Times New Roman" w:cs="Times New Roman"/>
          <w:b/>
          <w:bCs/>
          <w:i/>
          <w:kern w:val="0"/>
          <w:sz w:val="28"/>
          <w:szCs w:val="20"/>
          <w:lang w:val="ru-RU" w:eastAsia="ru-RU"/>
          <w14:ligatures w14:val="none"/>
        </w:rPr>
        <w:t xml:space="preserve"> </w:t>
      </w:r>
    </w:p>
    <w:p w14:paraId="63E8AD12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Понятие </w:t>
      </w:r>
      <w:r w:rsidRPr="00614056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ru-RU"/>
          <w14:ligatures w14:val="none"/>
        </w:rPr>
        <w:object w:dxaOrig="225" w:dyaOrig="300" w14:anchorId="1582F781">
          <v:shape id="_x0000_i1054" type="#_x0000_t75" style="width:14.4pt;height:14.4pt" o:ole="">
            <v:imagedata r:id="rId48" o:title=""/>
          </v:shape>
          <o:OLEObject Type="Embed" ProgID="Equation.DSMT4" ShapeID="_x0000_i1054" DrawAspect="Content" ObjectID="_1787041229" r:id="rId49"/>
        </w:objec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-мерной плоскости в аффинном пространстве </w:t>
      </w:r>
      <w:r w:rsidRPr="00614056">
        <w:rPr>
          <w:rFonts w:ascii="Times New Roman" w:eastAsia="Times New Roman" w:hAnsi="Times New Roman" w:cs="Times New Roman"/>
          <w:i/>
          <w:spacing w:val="-7"/>
          <w:kern w:val="0"/>
          <w:position w:val="-4"/>
          <w:sz w:val="28"/>
          <w:szCs w:val="20"/>
          <w:lang w:val="ru-RU" w:eastAsia="ru-RU"/>
          <w14:ligatures w14:val="none"/>
        </w:rPr>
        <w:object w:dxaOrig="375" w:dyaOrig="360" w14:anchorId="5C5DC908">
          <v:shape id="_x0000_i1055" type="#_x0000_t75" style="width:21pt;height:21pt" o:ole="">
            <v:imagedata r:id="rId50" o:title=""/>
          </v:shape>
          <o:OLEObject Type="Embed" ProgID="Equation.DSMT4" ShapeID="_x0000_i1055" DrawAspect="Content" ObjectID="_1787041230" r:id="rId51"/>
        </w:objec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>. Начальная точка и направляющее пространство плоскости. Аффинные прямые и гиперплоскости. Пересечение плоскостей, аффинная оболочка множества точек. Аффинно независимые системы точек. Типы взаимного расположения двух плоскостей в аффинном пространстве. Характеристика пары плоскостей.</w:t>
      </w:r>
    </w:p>
    <w:p w14:paraId="704482E6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3.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Системы координат в аффинном пространстве. Уравнения плоскостей.</w:t>
      </w:r>
    </w:p>
    <w:p w14:paraId="0F5E98F6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Аффинные реперы и координаты точек в аффинном пространстве. Формулы преобразования координат. Общие и параметрические уравнения плоскости в аффинном 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пространстве </w:t>
      </w:r>
      <w:r w:rsidRPr="00614056">
        <w:rPr>
          <w:rFonts w:ascii="Times New Roman" w:eastAsia="Times New Roman" w:hAnsi="Times New Roman" w:cs="Times New Roman"/>
          <w:i/>
          <w:spacing w:val="-7"/>
          <w:kern w:val="0"/>
          <w:position w:val="-4"/>
          <w:sz w:val="28"/>
          <w:szCs w:val="20"/>
          <w:lang w:val="ru-RU" w:eastAsia="ru-RU"/>
          <w14:ligatures w14:val="none"/>
        </w:rPr>
        <w:object w:dxaOrig="375" w:dyaOrig="360" w14:anchorId="14F62874">
          <v:shape id="_x0000_i1056" type="#_x0000_t75" style="width:21pt;height:21pt" o:ole="">
            <v:imagedata r:id="rId50" o:title=""/>
          </v:shape>
          <o:OLEObject Type="Embed" ProgID="Equation.DSMT4" ShapeID="_x0000_i1056" DrawAspect="Content" ObjectID="_1787041231" r:id="rId52"/>
        </w:object>
      </w:r>
      <w:r w:rsidRPr="00614056">
        <w:rPr>
          <w:rFonts w:ascii="Times New Roman" w:eastAsia="Times New Roman" w:hAnsi="Times New Roman" w:cs="Times New Roman"/>
          <w:i/>
          <w:spacing w:val="4"/>
          <w:kern w:val="0"/>
          <w:sz w:val="28"/>
          <w:szCs w:val="20"/>
          <w:lang w:val="ru-RU" w:eastAsia="ru-RU"/>
          <w14:ligatures w14:val="none"/>
        </w:rPr>
        <w:t xml:space="preserve">. 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Определение взаимного расположение двух плоскостей. </w:t>
      </w:r>
    </w:p>
    <w:p w14:paraId="3B1EBBF5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 xml:space="preserve">Тема 5.4. Аффинные отображения. </w:t>
      </w:r>
    </w:p>
    <w:p w14:paraId="251D6E63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Понятие аффинного отображения аффинных пространств. Однородная часть аффинного отображения. Образ плоскости при аффинном отображении.  Координатная запись аффинного отображения. Изоморфизм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>аффинных пространств. Автоморфизмы (аффинные преобразования) аффинного пространства. Аффинно эквивалентные фигуры. Геометрия аффинной группы.</w:t>
      </w:r>
    </w:p>
    <w:p w14:paraId="75209145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5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bookmarkStart w:id="10" w:name="_Hlk86999795"/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>Барицентрические линейные комбинации точек и барицентрические координаты</w:t>
      </w:r>
      <w:bookmarkEnd w:id="10"/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</w:p>
    <w:p w14:paraId="7D7204F1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>Барицентрические линейные комбинации точек аффинного пространства. Центр тяжести системы материальных точек. Барицентрические координаты точек относительно аффинно независимой системы точек.</w:t>
      </w:r>
    </w:p>
    <w:p w14:paraId="1A347B94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bookmarkStart w:id="11" w:name="_Hlk87522375"/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6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bookmarkEnd w:id="11"/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>Параллелепипеды и симплексы в вещественных аффинных пространствах. Выпуклые фигуры.</w:t>
      </w:r>
    </w:p>
    <w:p w14:paraId="6A759123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bookmarkStart w:id="12" w:name="_Hlk87522283"/>
      <w:r w:rsidRPr="00614056">
        <w:rPr>
          <w:rFonts w:ascii="Times New Roman" w:eastAsia="Times New Roman" w:hAnsi="Times New Roman" w:cs="Times New Roman"/>
          <w:i/>
          <w:iCs/>
          <w:spacing w:val="4"/>
          <w:kern w:val="0"/>
          <w:sz w:val="28"/>
          <w:szCs w:val="20"/>
          <w:lang w:eastAsia="ru-RU"/>
          <w14:ligatures w14:val="none"/>
        </w:rPr>
        <w:t>n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-мерный параллелепипед в вещественном аффинном пространстве и его элементы.  </w:t>
      </w:r>
      <w:bookmarkEnd w:id="12"/>
      <w:r w:rsidRPr="00614056">
        <w:rPr>
          <w:rFonts w:ascii="Times New Roman" w:eastAsia="Times New Roman" w:hAnsi="Times New Roman" w:cs="Times New Roman"/>
          <w:i/>
          <w:iCs/>
          <w:spacing w:val="4"/>
          <w:kern w:val="0"/>
          <w:sz w:val="28"/>
          <w:szCs w:val="20"/>
          <w:lang w:eastAsia="ru-RU"/>
          <w14:ligatures w14:val="none"/>
        </w:rPr>
        <w:t>n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-мерный симплекс в вещественном аффинном пространстве и его элементы. Понятие выпуклой фигуры, примеры. Выпуклая оболочка множества точек.</w:t>
      </w:r>
    </w:p>
    <w:p w14:paraId="3B4DEAA5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7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>Фигуры второго порядка в вещественных аффинных пространствах.</w:t>
      </w:r>
    </w:p>
    <w:p w14:paraId="372F8A3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Фигуры второго порядка (квадрики) в вещественном аффинном пространстве </w:t>
      </w:r>
      <w:r w:rsidRPr="00614056">
        <w:rPr>
          <w:rFonts w:ascii="Times New Roman" w:eastAsia="Times New Roman" w:hAnsi="Times New Roman" w:cs="Times New Roman"/>
          <w:i/>
          <w:spacing w:val="-7"/>
          <w:kern w:val="0"/>
          <w:position w:val="-4"/>
          <w:sz w:val="28"/>
          <w:szCs w:val="20"/>
          <w:lang w:val="ru-RU" w:eastAsia="ru-RU"/>
          <w14:ligatures w14:val="none"/>
        </w:rPr>
        <w:object w:dxaOrig="375" w:dyaOrig="360" w14:anchorId="427A96DF">
          <v:shape id="_x0000_i1057" type="#_x0000_t75" style="width:21pt;height:21pt" o:ole="">
            <v:imagedata r:id="rId50" o:title=""/>
          </v:shape>
          <o:OLEObject Type="Embed" ProgID="Equation.DSMT4" ShapeID="_x0000_i1057" DrawAspect="Content" ObjectID="_1787041232" r:id="rId53"/>
        </w:object>
      </w:r>
      <w:r w:rsidRPr="00614056">
        <w:rPr>
          <w:rFonts w:ascii="Times New Roman" w:eastAsia="Times New Roman" w:hAnsi="Times New Roman" w:cs="Times New Roman"/>
          <w:spacing w:val="-7"/>
          <w:kern w:val="0"/>
          <w:sz w:val="28"/>
          <w:szCs w:val="20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Пересечение квадрики с прямой. Асимптотические направления. Линии эллиптического, </w:t>
      </w:r>
      <w:r w:rsidRPr="00614056">
        <w:rPr>
          <w:rFonts w:ascii="Times New Roman" w:eastAsia="Times New Roman" w:hAnsi="Times New Roman" w:cs="Times New Roman"/>
          <w:spacing w:val="1"/>
          <w:kern w:val="0"/>
          <w:sz w:val="28"/>
          <w:szCs w:val="20"/>
          <w:lang w:val="ru-RU" w:eastAsia="ru-RU"/>
          <w14:ligatures w14:val="none"/>
        </w:rPr>
        <w:t xml:space="preserve">гиперболического, параболического типов на плоскости </w:t>
      </w:r>
      <w:r w:rsidRPr="00614056">
        <w:rPr>
          <w:rFonts w:ascii="Times New Roman" w:eastAsia="Times New Roman" w:hAnsi="Times New Roman" w:cs="Times New Roman"/>
          <w:spacing w:val="-6"/>
          <w:kern w:val="0"/>
          <w:position w:val="-4"/>
          <w:sz w:val="28"/>
          <w:szCs w:val="20"/>
          <w:lang w:val="ru-RU" w:eastAsia="ru-RU"/>
          <w14:ligatures w14:val="none"/>
        </w:rPr>
        <w:object w:dxaOrig="360" w:dyaOrig="360" w14:anchorId="73FAD3B5">
          <v:shape id="_x0000_i1058" type="#_x0000_t75" style="width:21pt;height:21pt" o:ole="">
            <v:imagedata r:id="rId54" o:title=""/>
          </v:shape>
          <o:OLEObject Type="Embed" ProgID="Equation.DSMT4" ShapeID="_x0000_i1058" DrawAspect="Content" ObjectID="_1787041233" r:id="rId55"/>
        </w:object>
      </w:r>
      <w:r w:rsidRPr="00614056">
        <w:rPr>
          <w:rFonts w:ascii="Times New Roman" w:eastAsia="Times New Roman" w:hAnsi="Times New Roman" w:cs="Times New Roman"/>
          <w:i/>
          <w:spacing w:val="1"/>
          <w:kern w:val="0"/>
          <w:sz w:val="28"/>
          <w:szCs w:val="20"/>
          <w:lang w:val="ru-RU" w:eastAsia="ru-RU"/>
          <w14:ligatures w14:val="none"/>
        </w:rPr>
        <w:t xml:space="preserve">. </w:t>
      </w:r>
      <w:r w:rsidRPr="00614056">
        <w:rPr>
          <w:rFonts w:ascii="Times New Roman" w:eastAsia="Times New Roman" w:hAnsi="Times New Roman" w:cs="Times New Roman"/>
          <w:spacing w:val="1"/>
          <w:kern w:val="0"/>
          <w:sz w:val="28"/>
          <w:szCs w:val="20"/>
          <w:lang w:val="ru-RU" w:eastAsia="ru-RU"/>
          <w14:ligatures w14:val="none"/>
        </w:rPr>
        <w:t xml:space="preserve">Центры квадрик. Диаметральные плоскости квадрики. Диаметры линий второго порядка. Приведение </w:t>
      </w:r>
      <w:r w:rsidRPr="00614056">
        <w:rPr>
          <w:rFonts w:ascii="Times New Roman" w:eastAsia="Times New Roman" w:hAnsi="Times New Roman" w:cs="Times New Roman"/>
          <w:spacing w:val="3"/>
          <w:kern w:val="0"/>
          <w:sz w:val="28"/>
          <w:szCs w:val="20"/>
          <w:lang w:val="ru-RU" w:eastAsia="ru-RU"/>
          <w14:ligatures w14:val="none"/>
        </w:rPr>
        <w:t xml:space="preserve">уравнений квадрики к нормальному виду с помощью преобразования координат.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0"/>
          <w:lang w:val="ru-RU" w:eastAsia="ru-RU"/>
          <w14:ligatures w14:val="none"/>
        </w:rPr>
        <w:t xml:space="preserve">Аффинная классификация квадрик в 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вещественном аффинном пространстве </w:t>
      </w:r>
      <w:r w:rsidRPr="00614056">
        <w:rPr>
          <w:rFonts w:ascii="Times New Roman" w:eastAsia="Times New Roman" w:hAnsi="Times New Roman" w:cs="Times New Roman"/>
          <w:i/>
          <w:spacing w:val="-7"/>
          <w:kern w:val="0"/>
          <w:position w:val="-4"/>
          <w:sz w:val="28"/>
          <w:szCs w:val="20"/>
          <w:lang w:val="ru-RU" w:eastAsia="ru-RU"/>
          <w14:ligatures w14:val="none"/>
        </w:rPr>
        <w:object w:dxaOrig="375" w:dyaOrig="360" w14:anchorId="7898B9C4">
          <v:shape id="_x0000_i1059" type="#_x0000_t75" style="width:21pt;height:21pt" o:ole="">
            <v:imagedata r:id="rId50" o:title=""/>
          </v:shape>
          <o:OLEObject Type="Embed" ProgID="Equation.DSMT4" ShapeID="_x0000_i1059" DrawAspect="Content" ObjectID="_1787041234" r:id="rId56"/>
        </w:object>
      </w:r>
      <w:r w:rsidRPr="00614056">
        <w:rPr>
          <w:rFonts w:ascii="Times New Roman" w:eastAsia="Times New Roman" w:hAnsi="Times New Roman" w:cs="Times New Roman"/>
          <w:spacing w:val="-7"/>
          <w:kern w:val="0"/>
          <w:sz w:val="28"/>
          <w:szCs w:val="20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0"/>
          <w:lang w:val="ru-RU" w:eastAsia="ru-RU"/>
          <w14:ligatures w14:val="none"/>
        </w:rPr>
        <w:t xml:space="preserve">Аффинная классификация линий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>второго порядка. Аффинная классификация поверхностей второго порядка.</w:t>
      </w:r>
    </w:p>
    <w:p w14:paraId="1DA21BB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ind w:left="859"/>
        <w:jc w:val="center"/>
        <w:rPr>
          <w:rFonts w:ascii="Times New Roman" w:eastAsia="Times New Roman" w:hAnsi="Times New Roman" w:cs="Times New Roman"/>
          <w:b/>
          <w:spacing w:val="10"/>
          <w:kern w:val="0"/>
          <w:sz w:val="16"/>
          <w:szCs w:val="16"/>
          <w:lang w:val="ru-RU" w:eastAsia="ru-RU"/>
          <w14:ligatures w14:val="none"/>
        </w:rPr>
      </w:pPr>
    </w:p>
    <w:p w14:paraId="6F0F2947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ind w:left="859"/>
        <w:jc w:val="center"/>
        <w:rPr>
          <w:rFonts w:ascii="Times New Roman" w:eastAsia="Times New Roman" w:hAnsi="Times New Roman" w:cs="Times New Roman"/>
          <w:b/>
          <w:spacing w:val="-6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>Раздел 6. Е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вклидовы пространства</w:t>
      </w:r>
    </w:p>
    <w:p w14:paraId="33AF802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ind w:left="859"/>
        <w:jc w:val="center"/>
        <w:rPr>
          <w:rFonts w:ascii="Times New Roman" w:eastAsia="Times New Roman" w:hAnsi="Times New Roman" w:cs="Times New Roman"/>
          <w:b/>
          <w:kern w:val="0"/>
          <w:sz w:val="16"/>
          <w:szCs w:val="16"/>
          <w:lang w:val="ru-RU" w:eastAsia="ru-RU"/>
          <w14:ligatures w14:val="none"/>
        </w:rPr>
      </w:pPr>
    </w:p>
    <w:p w14:paraId="6ED43FA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b/>
          <w:bCs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Тема 6.1. Евклидовы векторные пространства.</w:t>
      </w:r>
    </w:p>
    <w:p w14:paraId="5F9A70DC" w14:textId="7D96377D" w:rsid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Понятие евклидова векторного пространства, примеры. Ортонормированные базисы и ортогональные матрицы. Ортогональное дополнение подпространства. Матрица Грама системы векторов. </w:t>
      </w:r>
    </w:p>
    <w:p w14:paraId="06DBB232" w14:textId="77777777" w:rsidR="00A56AB5" w:rsidRPr="00A56AB5" w:rsidRDefault="00A56AB5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spacing w:val="-1"/>
          <w:kern w:val="0"/>
          <w:sz w:val="8"/>
          <w:szCs w:val="8"/>
          <w:lang w:val="ru-RU" w:eastAsia="ru-RU"/>
          <w14:ligatures w14:val="none"/>
        </w:rPr>
      </w:pPr>
    </w:p>
    <w:p w14:paraId="42E8928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b/>
          <w:bCs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Тема 6.2. Евклидовы точечные пространства.</w:t>
      </w:r>
    </w:p>
    <w:p w14:paraId="6F4ACA8A" w14:textId="14632F94" w:rsid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Понятие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6"/>
          <w:sz w:val="28"/>
          <w:szCs w:val="20"/>
          <w:lang w:val="ru-RU" w:eastAsia="ru-RU"/>
          <w14:ligatures w14:val="none"/>
        </w:rPr>
        <w:object w:dxaOrig="240" w:dyaOrig="255" w14:anchorId="161B8D84">
          <v:shape id="_x0000_i1060" type="#_x0000_t75" style="width:14.4pt;height:14.4pt" o:ole="">
            <v:imagedata r:id="rId57" o:title=""/>
          </v:shape>
          <o:OLEObject Type="Embed" ProgID="Equation.DSMT4" ShapeID="_x0000_i1060" DrawAspect="Content" ObjectID="_1787041235" r:id="rId58"/>
        </w:objec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-</w:t>
      </w:r>
      <w:r w:rsidRPr="00614056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мерного евклидова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точечного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пространства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8"/>
          <w:lang w:val="ru-RU" w:eastAsia="ru-RU"/>
          <w14:ligatures w14:val="none"/>
        </w:rPr>
        <w:object w:dxaOrig="375" w:dyaOrig="360" w14:anchorId="3A10B76D">
          <v:shape id="_x0000_i1061" type="#_x0000_t75" style="width:21pt;height:21pt" o:ole="">
            <v:imagedata r:id="rId59" o:title=""/>
          </v:shape>
          <o:OLEObject Type="Embed" ProgID="Equation.DSMT4" ShapeID="_x0000_i1061" DrawAspect="Content" ObjectID="_1787041236" r:id="rId60"/>
        </w:object>
      </w:r>
      <w:r w:rsidRPr="00614056">
        <w:rPr>
          <w:rFonts w:ascii="Times New Roman" w:eastAsia="Times New Roman" w:hAnsi="Times New Roman" w:cs="Times New Roman"/>
          <w:i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.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Ортонормированные реперы.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Плоскости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в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8"/>
          <w:lang w:val="ru-RU" w:eastAsia="ru-RU"/>
          <w14:ligatures w14:val="none"/>
        </w:rPr>
        <w:object w:dxaOrig="375" w:dyaOrig="360" w14:anchorId="2E59AC76">
          <v:shape id="_x0000_i1062" type="#_x0000_t75" style="width:21pt;height:21pt" o:ole="">
            <v:imagedata r:id="rId59" o:title=""/>
          </v:shape>
          <o:OLEObject Type="Embed" ProgID="Equation.DSMT4" ShapeID="_x0000_i1062" DrawAspect="Content" ObjectID="_1787041237" r:id="rId61"/>
        </w:objec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, ортогональность плоскостей. Шары, сферы, симплексы, параллелепипеды в евклидовых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пространствах.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 Вычисление р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асстояний и величин углов между двумя плоскостями. Объемы параллелепипедов и симплексов.</w:t>
      </w:r>
    </w:p>
    <w:p w14:paraId="3C24EE9F" w14:textId="77777777" w:rsidR="00A56AB5" w:rsidRPr="00A56AB5" w:rsidRDefault="00A56AB5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spacing w:val="-1"/>
          <w:kern w:val="0"/>
          <w:sz w:val="8"/>
          <w:szCs w:val="8"/>
          <w:lang w:val="ru-RU" w:eastAsia="ru-RU"/>
          <w14:ligatures w14:val="none"/>
        </w:rPr>
      </w:pPr>
    </w:p>
    <w:p w14:paraId="23490D7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b/>
          <w:bCs/>
          <w:i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Тема 6.3 Движения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и евклидова геометрия</w:t>
      </w:r>
      <w:r w:rsidRPr="00614056">
        <w:rPr>
          <w:rFonts w:ascii="Times New Roman" w:eastAsia="Times New Roman" w:hAnsi="Times New Roman" w:cs="Times New Roman"/>
          <w:b/>
          <w:bCs/>
          <w:i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. </w:t>
      </w:r>
    </w:p>
    <w:p w14:paraId="449749E7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i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Группа движений пространства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8"/>
          <w:lang w:val="ru-RU" w:eastAsia="ru-RU"/>
          <w14:ligatures w14:val="none"/>
        </w:rPr>
        <w:object w:dxaOrig="375" w:dyaOrig="360" w14:anchorId="4139F8DE">
          <v:shape id="_x0000_i1063" type="#_x0000_t75" style="width:21pt;height:21pt" o:ole="">
            <v:imagedata r:id="rId59" o:title=""/>
          </v:shape>
          <o:OLEObject Type="Embed" ProgID="Equation.DSMT4" ShapeID="_x0000_i1063" DrawAspect="Content" ObjectID="_1787041238" r:id="rId62"/>
        </w:object>
      </w:r>
      <w:r w:rsidRPr="00614056">
        <w:rPr>
          <w:rFonts w:ascii="Times New Roman" w:eastAsia="Times New Roman" w:hAnsi="Times New Roman" w:cs="Times New Roman"/>
          <w:bCs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Cs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Евклидово эквивалентные фигуры </w:t>
      </w:r>
      <w:r w:rsidRPr="00614056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и евклидова геометрия</w:t>
      </w:r>
      <w:r w:rsidRPr="00614056">
        <w:rPr>
          <w:rFonts w:ascii="Times New Roman" w:eastAsia="Times New Roman" w:hAnsi="Times New Roman" w:cs="Times New Roman"/>
          <w:i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. </w:t>
      </w:r>
    </w:p>
    <w:p w14:paraId="03539BAF" w14:textId="77777777" w:rsidR="00676AC2" w:rsidRDefault="00614056" w:rsidP="00676AC2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b/>
          <w:bCs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Тема 6.4. Фигуры второго порядка в евклидовых пространствах.</w:t>
      </w:r>
    </w:p>
    <w:p w14:paraId="1FBBEC31" w14:textId="7643D01F" w:rsidR="00614056" w:rsidRDefault="00614056" w:rsidP="001D6C64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Каноническое уравнение квадрики в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8"/>
          <w:lang w:val="ru-RU" w:eastAsia="ru-RU"/>
          <w14:ligatures w14:val="none"/>
        </w:rPr>
        <w:object w:dxaOrig="375" w:dyaOrig="360" w14:anchorId="680D39DB">
          <v:shape id="_x0000_i1064" type="#_x0000_t75" style="width:21pt;height:21pt" o:ole="">
            <v:imagedata r:id="rId59" o:title=""/>
          </v:shape>
          <o:OLEObject Type="Embed" ProgID="Equation.DSMT4" ShapeID="_x0000_i1064" DrawAspect="Content" ObjectID="_1787041239" r:id="rId63"/>
        </w:object>
      </w:r>
      <w:r w:rsidRPr="00614056">
        <w:rPr>
          <w:rFonts w:ascii="Times New Roman" w:eastAsia="Times New Roman" w:hAnsi="Times New Roman" w:cs="Times New Roman"/>
          <w:bCs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i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Приведение общего уравнения поверхности второго порядка в пространстве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60" w:dyaOrig="360" w14:anchorId="5E718543">
          <v:shape id="_x0000_i1065" type="#_x0000_t75" style="width:21pt;height:21pt" o:ole="">
            <v:imagedata r:id="rId64" o:title=""/>
          </v:shape>
          <o:OLEObject Type="Embed" ProgID="Equation.DSMT4" ShapeID="_x0000_i1065" DrawAspect="Content" ObjectID="_1787041240" r:id="rId65"/>
        </w:object>
      </w:r>
      <w:r w:rsidRPr="00614056">
        <w:rPr>
          <w:rFonts w:ascii="Times New Roman" w:eastAsia="Times New Roman" w:hAnsi="Times New Roman" w:cs="Times New Roman"/>
          <w:i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к каноническому</w:t>
      </w:r>
      <w:r w:rsidR="001D6C64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 </w:t>
      </w:r>
      <w:r w:rsidR="00676AC2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виду</w:t>
      </w:r>
      <w:r w:rsidR="001D6C64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.</w:t>
      </w:r>
    </w:p>
    <w:p w14:paraId="26FFBF8B" w14:textId="77777777" w:rsidR="001D6C64" w:rsidRDefault="001D6C64" w:rsidP="001D6C64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</w:p>
    <w:p w14:paraId="45B28A2D" w14:textId="77777777" w:rsidR="001D6C64" w:rsidRDefault="001D6C64" w:rsidP="001D6C64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</w:p>
    <w:p w14:paraId="58B2F688" w14:textId="77777777" w:rsidR="001D6C64" w:rsidRDefault="001D6C64" w:rsidP="001D6C64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626C9A0C" w14:textId="77777777" w:rsidR="00A944E6" w:rsidRDefault="00A944E6" w:rsidP="00614056">
      <w:pPr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sectPr w:rsidR="00A944E6"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</w:p>
    <w:p w14:paraId="4BAED68F" w14:textId="35DD86D6" w:rsidR="00614056" w:rsidRPr="00614056" w:rsidRDefault="00614056" w:rsidP="00614056">
      <w:pPr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>ИНФОРМАЦИОННО-МЕТОДИЧЕСКАЯ ЧАСТЬ</w:t>
      </w:r>
    </w:p>
    <w:tbl>
      <w:tblPr>
        <w:tblW w:w="9804" w:type="dxa"/>
        <w:jc w:val="center"/>
        <w:tblLook w:val="04A0" w:firstRow="1" w:lastRow="0" w:firstColumn="1" w:lastColumn="0" w:noHBand="0" w:noVBand="1"/>
      </w:tblPr>
      <w:tblGrid>
        <w:gridCol w:w="227"/>
        <w:gridCol w:w="9577"/>
      </w:tblGrid>
      <w:tr w:rsidR="00614056" w:rsidRPr="00614056" w14:paraId="67195D85" w14:textId="77777777" w:rsidTr="002777CF">
        <w:trPr>
          <w:jc w:val="center"/>
        </w:trPr>
        <w:tc>
          <w:tcPr>
            <w:tcW w:w="227" w:type="dxa"/>
          </w:tcPr>
          <w:p w14:paraId="0D6A1022" w14:textId="3045A161" w:rsidR="00614056" w:rsidRPr="00614056" w:rsidRDefault="00614056" w:rsidP="00614056">
            <w:pPr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kern w:val="0"/>
                <w:lang w:val="ru-RU"/>
                <w14:ligatures w14:val="none"/>
              </w:rPr>
              <w:br w:type="page"/>
            </w:r>
            <w:r w:rsidRPr="00614056">
              <w:rPr>
                <w:kern w:val="0"/>
                <w:lang w:val="ru-RU"/>
                <w14:ligatures w14:val="none"/>
              </w:rPr>
              <w:br w:type="page"/>
            </w:r>
          </w:p>
        </w:tc>
        <w:tc>
          <w:tcPr>
            <w:tcW w:w="9577" w:type="dxa"/>
          </w:tcPr>
          <w:p w14:paraId="38F99635" w14:textId="77777777" w:rsidR="00614056" w:rsidRPr="00614056" w:rsidRDefault="00614056" w:rsidP="00614056">
            <w:pPr>
              <w:autoSpaceDN w:val="0"/>
              <w:spacing w:after="0" w:line="256" w:lineRule="auto"/>
              <w:ind w:left="-851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0"/>
                <w:szCs w:val="20"/>
                <w:lang w:val="ru-RU" w:eastAsia="ru-RU"/>
                <w14:ligatures w14:val="none"/>
              </w:rPr>
            </w:pPr>
          </w:p>
          <w:p w14:paraId="5A044F63" w14:textId="77777777" w:rsidR="00614056" w:rsidRPr="00614056" w:rsidRDefault="00614056" w:rsidP="00614056">
            <w:pPr>
              <w:widowControl w:val="0"/>
              <w:shd w:val="clear" w:color="auto" w:fill="FFFFFF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Перечень основной литературы</w:t>
            </w:r>
          </w:p>
          <w:p w14:paraId="72666486" w14:textId="77777777" w:rsidR="00614056" w:rsidRPr="00614056" w:rsidRDefault="00614056" w:rsidP="00614056">
            <w:pPr>
              <w:shd w:val="clear" w:color="auto" w:fill="FFFFFF"/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5D2B6788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B0F0"/>
                <w:spacing w:val="2"/>
                <w:sz w:val="28"/>
                <w:szCs w:val="28"/>
                <w:lang w:val="be-BY" w:eastAsia="ru-RU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Александров, П. 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 Курс аналитической геометрии и линейной алгебры : учебник для вузов / П. С. Александров. - 4-е изд., стер. - Санкт-Петербург : Лань, 2022. - 512 с. - URL:  </w:t>
            </w:r>
            <w:hyperlink r:id="rId66" w:history="1">
              <w:r w:rsidRPr="00614056">
                <w:rPr>
                  <w:rFonts w:ascii="Times New Roman" w:eastAsia="Times New Roman" w:hAnsi="Times New Roman" w:cs="Times New Roman"/>
                  <w:spacing w:val="2"/>
                  <w:sz w:val="28"/>
                  <w:szCs w:val="28"/>
                  <w:lang w:val="ru-RU" w:eastAsia="ru-RU"/>
                </w:rPr>
                <w:t>https://e.lanbook.com/book/242861</w:t>
              </w:r>
            </w:hyperlink>
            <w:r w:rsidRPr="00614056">
              <w:rPr>
                <w:rFonts w:ascii="Times New Roman" w:eastAsia="Times New Roman" w:hAnsi="Times New Roman" w:cs="Times New Roman"/>
                <w:spacing w:val="2"/>
                <w:sz w:val="28"/>
                <w:szCs w:val="28"/>
                <w:lang w:val="ru-RU" w:eastAsia="ru-RU"/>
              </w:rPr>
              <w:t>.</w:t>
            </w:r>
            <w:r w:rsidRPr="00614056">
              <w:rPr>
                <w:rFonts w:ascii="Times New Roman" w:eastAsia="Times New Roman" w:hAnsi="Times New Roman" w:cs="Times New Roman"/>
                <w:color w:val="00B0F0"/>
                <w:spacing w:val="2"/>
                <w:sz w:val="28"/>
                <w:szCs w:val="28"/>
                <w:lang w:val="be-BY" w:eastAsia="ru-RU"/>
              </w:rPr>
              <w:t xml:space="preserve"> </w:t>
            </w:r>
          </w:p>
          <w:p w14:paraId="652FBA2D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ru-RU" w:eastAsia="ru-RU"/>
              </w:rPr>
              <w:t>Березкина Л.Л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Аналитическая геометрия и линейная алгебра: учебник. – Минск, РИВШ, 2022. – 412 с. </w:t>
            </w:r>
          </w:p>
          <w:p w14:paraId="73062E28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</w:pP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Кононов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, С. Г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Аналитическая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геометрия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: учеб. пособие для студ. учреждений высш. образования по математическим спец. / С. Г.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Кононов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 ; БГУ. - Минск : БГУ, 2014. - 238 с. - </w:t>
            </w:r>
            <w:hyperlink r:id="rId67" w:history="1">
              <w:r w:rsidRPr="00614056">
                <w:rPr>
                  <w:rFonts w:ascii="Times New Roman" w:eastAsia="Times New Roman" w:hAnsi="Times New Roman" w:cs="Times New Roman"/>
                  <w:spacing w:val="2"/>
                  <w:sz w:val="28"/>
                  <w:szCs w:val="28"/>
                  <w:lang w:val="ru-RU" w:eastAsia="ru-RU"/>
                </w:rPr>
                <w:t>http://elib.bsu.by/handle/123456789/113440</w:t>
              </w:r>
            </w:hyperlink>
            <w:r w:rsidRPr="00614056">
              <w:rPr>
                <w:rFonts w:ascii="Times New Roman" w:eastAsia="Times New Roman" w:hAnsi="Times New Roman" w:cs="Times New Roman"/>
                <w:spacing w:val="2"/>
                <w:sz w:val="28"/>
                <w:szCs w:val="28"/>
                <w:lang w:val="ru-RU" w:eastAsia="ru-RU"/>
              </w:rPr>
              <w:t>.</w:t>
            </w:r>
          </w:p>
          <w:p w14:paraId="4F259E41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</w:pP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Клетеник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, Д. В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Сборник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задач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по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аналитической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геометрии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: учебное пособие / Д. В.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Клетеник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; под ред. Н. В. Ефимова. - Изд. 17-е, стер. - Санкт-Петербург ; Москва ; Краснодар : Лань, 2022. - 223 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ru-RU"/>
              </w:rPr>
              <w:t xml:space="preserve"> -</w:t>
            </w:r>
            <w:r w:rsidRPr="00614056">
              <w:rPr>
                <w:spacing w:val="2"/>
                <w:szCs w:val="28"/>
                <w:lang w:val="ru-RU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ru-RU"/>
              </w:rPr>
              <w:t xml:space="preserve">URL:  </w:t>
            </w:r>
            <w:hyperlink r:id="rId68" w:history="1">
              <w:r w:rsidRPr="00614056">
                <w:rPr>
                  <w:rFonts w:ascii="Times New Roman" w:eastAsia="Times New Roman" w:hAnsi="Times New Roman" w:cs="Times New Roman"/>
                  <w:spacing w:val="2"/>
                  <w:sz w:val="28"/>
                  <w:szCs w:val="28"/>
                  <w:lang w:val="ru-RU" w:eastAsia="ru-RU"/>
                </w:rPr>
                <w:t>https://e.lanbook.com/book/187823</w:t>
              </w:r>
            </w:hyperlink>
            <w:r w:rsidRPr="00614056">
              <w:rPr>
                <w:rFonts w:ascii="Times New Roman" w:eastAsia="Times New Roman" w:hAnsi="Times New Roman" w:cs="Times New Roman"/>
                <w:spacing w:val="2"/>
                <w:sz w:val="28"/>
                <w:szCs w:val="28"/>
                <w:lang w:val="ru-RU" w:eastAsia="ru-RU"/>
              </w:rPr>
              <w:t xml:space="preserve">. </w:t>
            </w:r>
          </w:p>
          <w:p w14:paraId="713508D7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autoSpaceDN w:val="0"/>
              <w:spacing w:after="0" w:line="256" w:lineRule="auto"/>
              <w:rPr>
                <w:rFonts w:ascii="Times New Roman" w:eastAsia="Times New Roman" w:hAnsi="Times New Roman" w:cs="Times New Roman"/>
                <w:bCs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Постников М. М.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Аналитическая геометрия / Постников М. М. - 3-е изд.,испр. - Санкт-Петербург : Лань, 2022. - 416 с.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-1"/>
                <w:kern w:val="0"/>
                <w:sz w:val="28"/>
                <w:szCs w:val="28"/>
                <w:lang w:eastAsia="ru-RU"/>
                <w14:ligatures w14:val="none"/>
              </w:rPr>
              <w:t>URL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: </w:t>
            </w:r>
            <w:hyperlink r:id="rId69" w:history="1">
              <w:r w:rsidRPr="00614056">
                <w:rPr>
                  <w:rFonts w:ascii="Times New Roman" w:eastAsia="Times New Roman" w:hAnsi="Times New Roman" w:cs="Times New Roman"/>
                  <w:bCs/>
                  <w:spacing w:val="-1"/>
                  <w:kern w:val="0"/>
                  <w:sz w:val="28"/>
                  <w:szCs w:val="28"/>
                  <w:u w:val="single"/>
                  <w:lang w:val="ru-RU" w:eastAsia="ru-RU"/>
                  <w14:ligatures w14:val="none"/>
                </w:rPr>
                <w:t>https://e.lanbook.com/book/210347</w:t>
              </w:r>
            </w:hyperlink>
          </w:p>
          <w:p w14:paraId="1AA10928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72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</w:pPr>
          </w:p>
          <w:p w14:paraId="2EE9107C" w14:textId="77777777" w:rsidR="00614056" w:rsidRPr="00614056" w:rsidRDefault="00614056" w:rsidP="00614056">
            <w:pPr>
              <w:widowControl w:val="0"/>
              <w:shd w:val="clear" w:color="auto" w:fill="FFFFFF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30"/>
                <w:szCs w:val="20"/>
                <w:lang w:val="ru-RU" w:eastAsia="ru-RU"/>
                <w14:ligatures w14:val="none"/>
              </w:rPr>
            </w:pPr>
          </w:p>
          <w:p w14:paraId="3E2A2D6E" w14:textId="77777777" w:rsidR="00614056" w:rsidRPr="00614056" w:rsidRDefault="00614056" w:rsidP="00614056">
            <w:pPr>
              <w:widowControl w:val="0"/>
              <w:shd w:val="clear" w:color="auto" w:fill="FFFFFF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30"/>
                <w:szCs w:val="20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30"/>
                <w:szCs w:val="20"/>
                <w:lang w:val="ru-RU" w:eastAsia="ru-RU"/>
                <w14:ligatures w14:val="none"/>
              </w:rPr>
              <w:t>Перечень дополнительной литературы</w:t>
            </w:r>
          </w:p>
          <w:p w14:paraId="731D9A44" w14:textId="77777777" w:rsidR="00614056" w:rsidRPr="00614056" w:rsidRDefault="00614056" w:rsidP="00614056">
            <w:pPr>
              <w:widowControl w:val="0"/>
              <w:shd w:val="clear" w:color="auto" w:fill="FFFFFF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30"/>
                <w:szCs w:val="20"/>
                <w:lang w:val="ru-RU" w:eastAsia="ru-RU"/>
                <w14:ligatures w14:val="none"/>
              </w:rPr>
            </w:pPr>
          </w:p>
          <w:p w14:paraId="51B42394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6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Бурдун А.А., Мурашко Е.А., Толкачев М.М., Феденко А.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Сборник задач по алгебре и аналитической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геометрии: учебное пособие. –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  <w:t>Минск: Университетское, 1999. – 302 с.</w:t>
            </w:r>
          </w:p>
          <w:p w14:paraId="06C5CECB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7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Моденов П.С., Пархоменко А.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Сборник задач по аналитической геометрии: учебное пособие. –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  <w:t>М., Наука, 1976.– 384 с.</w:t>
            </w:r>
          </w:p>
          <w:p w14:paraId="6D9AF60B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8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>Кострикин А.И., Манин Ю.И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Линейная алгебра и геометрия: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учебное пособие. – М., Наука, 1986. – 303 с.</w:t>
            </w:r>
          </w:p>
          <w:p w14:paraId="6CDDFBF4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>9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-9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остников М.М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Лекции по геометрии. Семестр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I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 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>: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учебное пособие. – М., Наука, 1979. – 336 с.</w:t>
            </w:r>
          </w:p>
          <w:p w14:paraId="1B17B881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0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Милованов М.В., Тышкевич Р.И., Феденко А.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Алгебра и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: в 2 ч.: учебное пособие. – Минск: Вышэйшая школа, 1984. – Ч. 1. – 302 с.</w:t>
            </w:r>
          </w:p>
          <w:p w14:paraId="780DDFE3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1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Милованов  М.В., Толкачев М.М., Тышкевич  Р.И.,  Феденко А.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Алгебра и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: в 2 ч.: учебное пособие. – Минск: Вышэйшая школа, 1987. – Ч. 2. – 269 с.</w:t>
            </w:r>
          </w:p>
          <w:p w14:paraId="4752FC0E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559C70D6" w14:textId="77777777" w:rsid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455671C0" w14:textId="77777777" w:rsidR="00A944E6" w:rsidRPr="00614056" w:rsidRDefault="00A944E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6DA1B41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6F866A82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еречень рекомендуемых средств диагностики и методика </w:t>
            </w:r>
          </w:p>
          <w:p w14:paraId="12B0F830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формирования итоговой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iCs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отметки</w:t>
            </w:r>
          </w:p>
          <w:p w14:paraId="2A2DFFC3" w14:textId="77777777" w:rsidR="00614056" w:rsidRPr="00A56AB5" w:rsidRDefault="00614056" w:rsidP="00614056">
            <w:pPr>
              <w:widowControl w:val="0"/>
              <w:autoSpaceDN w:val="0"/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16"/>
                <w:szCs w:val="16"/>
                <w:lang w:val="ru-RU" w:eastAsia="ru-RU"/>
                <w14:ligatures w14:val="none"/>
              </w:rPr>
            </w:pPr>
          </w:p>
          <w:p w14:paraId="41B9A9C4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Для оценки соответствия достижений и уровня знаний студентов требованиям программы используется следующий диагностический инструментарий: </w:t>
            </w:r>
          </w:p>
          <w:p w14:paraId="0AB29A7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 контрольн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ая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работа;</w:t>
            </w:r>
          </w:p>
          <w:p w14:paraId="00DBE3E1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устный опрос; </w:t>
            </w:r>
          </w:p>
          <w:p w14:paraId="0EC1E7C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отчет по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индивидуальн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ому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заданию;</w:t>
            </w:r>
          </w:p>
          <w:p w14:paraId="3FE4E01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тест.</w:t>
            </w:r>
          </w:p>
          <w:p w14:paraId="4A756C78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111111"/>
                <w:kern w:val="0"/>
                <w:sz w:val="28"/>
                <w:szCs w:val="28"/>
                <w:lang w:val="ru-RU" w:eastAsia="ru-RU"/>
                <w14:ligatures w14:val="none"/>
              </w:rPr>
              <w:t>При оценивании устных ответов учитываются полнота, глубина, обоснованность и точность изложения материала, степень осознанности изученного материала, подтверждение теоретических фактов примерами, грамотность речи.</w:t>
            </w:r>
          </w:p>
          <w:p w14:paraId="15CF09DE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111111"/>
                <w:kern w:val="0"/>
                <w:sz w:val="28"/>
                <w:szCs w:val="28"/>
                <w:shd w:val="clear" w:color="auto" w:fill="FFFFFF"/>
                <w:lang w:val="ru-RU" w:eastAsia="ru-RU"/>
                <w14:ligatures w14:val="none"/>
              </w:rPr>
              <w:t>Оценка за выполнение индивидуальных заданий отражает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степень самостоятельности выполнения задания, соответствие теоретическим положениям, творческий подход.</w:t>
            </w:r>
          </w:p>
          <w:p w14:paraId="42BA4E0F" w14:textId="157E69C4" w:rsidR="00614056" w:rsidRPr="00614056" w:rsidRDefault="00166C50" w:rsidP="00614056">
            <w:pPr>
              <w:autoSpaceDE w:val="0"/>
              <w:autoSpaceDN w:val="0"/>
              <w:adjustRightInd w:val="0"/>
              <w:spacing w:after="0" w:line="256" w:lineRule="auto"/>
              <w:ind w:firstLine="709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Рекомендуемой ф</w:t>
            </w:r>
            <w:r w:rsidR="00614056"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ормой промежуточной аттестации по дисциплине </w:t>
            </w:r>
            <w:r w:rsidR="00614056"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="00614056"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="00614056"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="00614056"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имерным </w:t>
            </w:r>
            <w:r w:rsidR="00614056"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учебным планом предусмотрен </w:t>
            </w:r>
            <w:r w:rsidR="00614056"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зачет </w:t>
            </w:r>
            <w:r w:rsidR="00614056"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</w:t>
            </w:r>
            <w:r w:rsidR="00614056"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экзамен</w:t>
            </w:r>
            <w:r w:rsidR="00614056"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00516913" w14:textId="77777777" w:rsidR="00614056" w:rsidRPr="00614056" w:rsidRDefault="00614056" w:rsidP="00614056">
            <w:pPr>
              <w:autoSpaceDE w:val="0"/>
              <w:autoSpaceDN w:val="0"/>
              <w:adjustRightInd w:val="0"/>
              <w:spacing w:after="0" w:line="360" w:lineRule="exact"/>
              <w:ind w:firstLine="709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vanish/>
                <w:color w:val="000000" w:themeColor="text1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footnoteReference w:id="1"/>
            </w:r>
            <w:r w:rsidRPr="00614056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val="ru-RU" w:eastAsia="ru-RU"/>
                <w14:ligatures w14:val="none"/>
              </w:rPr>
              <w:t>При формировании итоговой отметки используется рейтинговая система оценки знаний студента, дающая возможность проследить и оценить динамику процесса достижения целей обучения. Рейтинговая система предусматривает использование весовых коэффициентов в ходе проведения контрольных мероприятий текущей аттестации.</w:t>
            </w:r>
          </w:p>
          <w:p w14:paraId="4E38A64A" w14:textId="77777777" w:rsidR="00614056" w:rsidRPr="00614056" w:rsidRDefault="00614056" w:rsidP="00614056">
            <w:pPr>
              <w:tabs>
                <w:tab w:val="left" w:pos="9781"/>
              </w:tabs>
              <w:spacing w:after="0" w:line="360" w:lineRule="exact"/>
              <w:ind w:firstLine="709"/>
              <w:jc w:val="both"/>
              <w:rPr>
                <w:rFonts w:ascii="Times New Roman" w:eastAsia="Calibri" w:hAnsi="Times New Roman" w:cs="Times New Roman"/>
                <w:color w:val="000000" w:themeColor="text1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="Calibri" w:hAnsi="Times New Roman" w:cs="Times New Roman"/>
                <w:color w:val="000000" w:themeColor="text1"/>
                <w:kern w:val="0"/>
                <w:sz w:val="28"/>
                <w:szCs w:val="28"/>
                <w:lang w:val="ru-RU"/>
                <w14:ligatures w14:val="none"/>
              </w:rPr>
              <w:t>Примерные весовые коэффициенты, определяющие вклад текущей аттестации в отметку при прохождении промежуточной аттестации:</w:t>
            </w:r>
          </w:p>
          <w:p w14:paraId="6E503B0D" w14:textId="77777777" w:rsidR="00614056" w:rsidRPr="00614056" w:rsidRDefault="00614056" w:rsidP="00614056">
            <w:pPr>
              <w:autoSpaceDE w:val="0"/>
              <w:autoSpaceDN w:val="0"/>
              <w:adjustRightInd w:val="0"/>
              <w:spacing w:after="0" w:line="256" w:lineRule="auto"/>
              <w:ind w:firstLine="709"/>
              <w:jc w:val="both"/>
              <w:rPr>
                <w:rFonts w:ascii="Times New Roman" w:eastAsia="Times New Roman" w:hAnsi="Times New Roman" w:cs="Times New Roman"/>
                <w:strike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Calibri" w:hAnsi="Times New Roman" w:cs="Times New Roman"/>
                <w:color w:val="000000" w:themeColor="text1"/>
                <w:kern w:val="0"/>
                <w:sz w:val="28"/>
                <w:szCs w:val="28"/>
                <w:lang w:val="ru-RU"/>
                <w14:ligatures w14:val="none"/>
              </w:rPr>
              <w:t>Формирование отметки за текущую аттестацию:</w:t>
            </w:r>
          </w:p>
          <w:p w14:paraId="16F6459B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контрольные работы – 40 %;</w:t>
            </w:r>
          </w:p>
          <w:p w14:paraId="00D903BC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отчет по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4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индивидуальным заданиям – 20 %;</w:t>
            </w:r>
          </w:p>
          <w:p w14:paraId="2070EE28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устные опросы – 20%;</w:t>
            </w:r>
          </w:p>
          <w:p w14:paraId="276D4A7A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тесты – 20%.</w:t>
            </w:r>
          </w:p>
          <w:p w14:paraId="26CEF669" w14:textId="77777777" w:rsidR="00614056" w:rsidRPr="00614056" w:rsidRDefault="00614056" w:rsidP="00614056">
            <w:pPr>
              <w:spacing w:after="0" w:line="360" w:lineRule="exact"/>
              <w:ind w:firstLine="709"/>
              <w:jc w:val="both"/>
              <w:rPr>
                <w:rFonts w:ascii="Times New Roman" w:eastAsia="Calibri" w:hAnsi="Times New Roman" w:cs="Times New Roman"/>
                <w:bCs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Итоговая отметка по дисциплине рассчитывается на основе </w:t>
            </w:r>
            <w:r w:rsidRPr="00614056">
              <w:rPr>
                <w:rFonts w:ascii="Times New Roman" w:eastAsia="Calibri" w:hAnsi="Times New Roman" w:cs="Times New Roman"/>
                <w:bCs/>
                <w:iCs/>
                <w:kern w:val="0"/>
                <w:sz w:val="28"/>
                <w:szCs w:val="28"/>
                <w:lang w:val="ru-RU"/>
                <w14:ligatures w14:val="none"/>
              </w:rPr>
              <w:t>отметки текущей аттестации (рейтинговой системы оценки знаний) – 40 % и экзаменационной отметки – 60 %.</w:t>
            </w:r>
          </w:p>
          <w:p w14:paraId="6CCFF24C" w14:textId="77777777" w:rsidR="00614056" w:rsidRPr="00A56AB5" w:rsidRDefault="00614056" w:rsidP="00614056">
            <w:pPr>
              <w:widowControl w:val="0"/>
              <w:autoSpaceDN w:val="0"/>
              <w:spacing w:after="0" w:line="256" w:lineRule="auto"/>
              <w:ind w:right="-112" w:firstLine="709"/>
              <w:jc w:val="both"/>
              <w:rPr>
                <w:rFonts w:ascii="Times New Roman" w:eastAsia="Times New Roman" w:hAnsi="Times New Roman" w:cs="Times New Roman"/>
                <w:bCs/>
                <w:iCs/>
                <w:strike/>
                <w:color w:val="000000"/>
                <w:kern w:val="0"/>
                <w:sz w:val="16"/>
                <w:szCs w:val="16"/>
                <w:lang w:val="ru-RU" w:eastAsia="ru-RU"/>
                <w14:ligatures w14:val="none"/>
              </w:rPr>
            </w:pPr>
          </w:p>
          <w:p w14:paraId="5C683D0C" w14:textId="77777777" w:rsidR="00A56AB5" w:rsidRDefault="00A56AB5" w:rsidP="00614056">
            <w:pPr>
              <w:widowControl w:val="0"/>
              <w:autoSpaceDN w:val="0"/>
              <w:spacing w:after="0" w:line="256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1504F22A" w14:textId="77777777" w:rsidR="00A56AB5" w:rsidRDefault="00A56AB5" w:rsidP="00614056">
            <w:pPr>
              <w:widowControl w:val="0"/>
              <w:autoSpaceDN w:val="0"/>
              <w:spacing w:after="0" w:line="256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1624ACC7" w14:textId="77777777" w:rsidR="000667A2" w:rsidRDefault="000667A2" w:rsidP="00166C50">
            <w:pPr>
              <w:widowControl w:val="0"/>
              <w:autoSpaceDN w:val="0"/>
              <w:spacing w:after="0" w:line="25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1D8D0548" w14:textId="2675F42A" w:rsid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римерная тематика лабораторных занятий</w:t>
            </w:r>
          </w:p>
          <w:p w14:paraId="45C21EF3" w14:textId="77777777" w:rsidR="007552CB" w:rsidRPr="007552CB" w:rsidRDefault="007552CB" w:rsidP="00614056">
            <w:pPr>
              <w:widowControl w:val="0"/>
              <w:autoSpaceDN w:val="0"/>
              <w:spacing w:after="0" w:line="256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8"/>
                <w:szCs w:val="8"/>
                <w:lang w:val="ru-RU" w:eastAsia="ru-RU"/>
                <w14:ligatures w14:val="none"/>
              </w:rPr>
            </w:pPr>
          </w:p>
          <w:p w14:paraId="7EF25CFD" w14:textId="77777777" w:rsidR="00614056" w:rsidRPr="007037AB" w:rsidRDefault="00614056" w:rsidP="00614056">
            <w:pPr>
              <w:keepNext/>
              <w:widowControl w:val="0"/>
              <w:autoSpaceDN w:val="0"/>
              <w:spacing w:after="0" w:line="256" w:lineRule="auto"/>
              <w:jc w:val="both"/>
              <w:outlineLvl w:val="1"/>
              <w:rPr>
                <w:rFonts w:ascii="Times New Roman" w:eastAsia="Times New Roman" w:hAnsi="Times New Roman" w:cs="Times New Roman"/>
                <w:bCs/>
                <w:i/>
                <w:color w:val="000000"/>
                <w:spacing w:val="-4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1D6C64">
              <w:rPr>
                <w:rFonts w:ascii="Times New Roman" w:eastAsia="Times New Roman" w:hAnsi="Times New Roman" w:cs="Times New Roman"/>
                <w:b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1 семестр</w:t>
            </w:r>
            <w:r w:rsidRPr="00614056">
              <w:rPr>
                <w:rFonts w:ascii="Times New Roman" w:eastAsia="Times New Roman" w:hAnsi="Times New Roman" w:cs="Times New Roman"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7037AB">
              <w:rPr>
                <w:rFonts w:ascii="Times New Roman" w:eastAsia="Times New Roman" w:hAnsi="Times New Roman" w:cs="Times New Roman"/>
                <w:bCs/>
                <w:iCs/>
                <w:color w:val="000000"/>
                <w:spacing w:val="-4"/>
                <w:kern w:val="0"/>
                <w:sz w:val="28"/>
                <w:szCs w:val="28"/>
                <w:lang w:val="ru-RU" w:eastAsia="ru-RU"/>
                <w14:ligatures w14:val="none"/>
              </w:rPr>
              <w:t>(номера [6] и [7] соответствуют источникам в перечне литературы)</w:t>
            </w:r>
            <w:r w:rsidRPr="007037AB">
              <w:rPr>
                <w:rFonts w:ascii="Times New Roman" w:eastAsia="Times New Roman" w:hAnsi="Times New Roman" w:cs="Times New Roman"/>
                <w:bCs/>
                <w:i/>
                <w:color w:val="000000"/>
                <w:spacing w:val="-4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</w:t>
            </w:r>
          </w:p>
          <w:p w14:paraId="32E65032" w14:textId="77777777" w:rsidR="00614056" w:rsidRPr="007552CB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8"/>
                <w:szCs w:val="8"/>
                <w:lang w:val="ru-RU"/>
                <w14:ligatures w14:val="none"/>
              </w:rPr>
            </w:pPr>
            <w:bookmarkStart w:id="13" w:name="_Hlk31821053"/>
          </w:p>
          <w:p w14:paraId="489F526C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Фигуры и уравнения</w:t>
            </w:r>
          </w:p>
          <w:p w14:paraId="2329E548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bookmarkStart w:id="14" w:name="_Hlk13115651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Занятие 1.</w:t>
            </w:r>
          </w:p>
          <w:bookmarkEnd w:id="13"/>
          <w:bookmarkEnd w:id="14"/>
          <w:p w14:paraId="194DD227" w14:textId="77777777" w:rsidR="00614056" w:rsidRPr="00614056" w:rsidRDefault="00614056" w:rsidP="00614056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Фигура –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любое множество точек </w:t>
            </w:r>
            <w:r w:rsidRPr="00614056">
              <w:rPr>
                <w:rFonts w:ascii="Times New Roman" w:eastAsia="Times New Roman" w:hAnsi="Times New Roman" w:cs="Times New Roman"/>
                <w:kern w:val="0"/>
                <w:position w:val="-4"/>
                <w:sz w:val="28"/>
                <w:szCs w:val="20"/>
                <w:lang w:val="ru-RU" w:eastAsia="zh-CN"/>
                <w14:ligatures w14:val="none"/>
              </w:rPr>
              <w:object w:dxaOrig="300" w:dyaOrig="279" w14:anchorId="44800718">
                <v:shape id="_x0000_i1066" type="#_x0000_t75" style="width:14.4pt;height:14.4pt" o:ole="">
                  <v:imagedata r:id="rId70" o:title=""/>
                </v:shape>
                <o:OLEObject Type="Embed" ProgID="Equation.DSMT4" ShapeID="_x0000_i1066" DrawAspect="Content" ObjectID="_1787041241" r:id="rId71"/>
              </w:objec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пространства 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0"/>
                <w:lang w:val="ru-RU" w:eastAsia="zh-CN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0"/>
                <w:vertAlign w:val="superscript"/>
                <w:lang w:val="ru-RU" w:eastAsia="zh-CN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,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в том числе и пустое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Аналитическая геометрия изучает фигуры с помощью алгебры, используя 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метод координат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Фигура называется 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плоской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, если существует плоскость, в которой лежат все точки фигуры. </w:t>
            </w:r>
          </w:p>
          <w:p w14:paraId="5983D139" w14:textId="77777777" w:rsidR="00614056" w:rsidRPr="00614056" w:rsidRDefault="00614056" w:rsidP="00614056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Вначале будем рассматривать плоские фигуры, лежащие в плоскости 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0"/>
                <w:lang w:val="ru-RU" w:eastAsia="zh-CN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0"/>
                <w:vertAlign w:val="superscript"/>
                <w:lang w:val="ru-RU" w:eastAsia="zh-CN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Если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position w:val="-12"/>
                <w:sz w:val="28"/>
                <w:szCs w:val="20"/>
                <w:lang w:val="ru-RU" w:eastAsia="zh-CN"/>
                <w14:ligatures w14:val="none"/>
              </w:rPr>
              <w:object w:dxaOrig="520" w:dyaOrig="360" w14:anchorId="7E9CED85">
                <v:shape id="_x0000_i1067" type="#_x0000_t75" style="width:29.4pt;height:21pt" o:ole="">
                  <v:imagedata r:id="rId72" o:title=""/>
                </v:shape>
                <o:OLEObject Type="Embed" ProgID="Equation.DSMT4" ShapeID="_x0000_i1067" DrawAspect="Content" ObjectID="_1787041242" r:id="rId73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– система координат на плоскости, то любая фигура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position w:val="-4"/>
                <w:sz w:val="28"/>
                <w:szCs w:val="20"/>
                <w:lang w:val="ru-RU" w:eastAsia="zh-CN"/>
                <w14:ligatures w14:val="none"/>
              </w:rPr>
              <w:object w:dxaOrig="880" w:dyaOrig="340" w14:anchorId="6551044B">
                <v:shape id="_x0000_i1068" type="#_x0000_t75" style="width:42.6pt;height:14.4pt" o:ole="">
                  <v:imagedata r:id="rId74" o:title=""/>
                </v:shape>
                <o:OLEObject Type="Embed" ProgID="Equation.DSMT4" ShapeID="_x0000_i1068" DrawAspect="Content" ObjectID="_1787041243" r:id="rId75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может быть задана уравнением с двумя неизвестными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:</w:t>
            </w:r>
          </w:p>
          <w:p w14:paraId="30FE543F" w14:textId="77777777" w:rsidR="00614056" w:rsidRPr="00614056" w:rsidRDefault="00614056" w:rsidP="00614056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kern w:val="0"/>
                <w:sz w:val="8"/>
                <w:szCs w:val="8"/>
                <w:lang w:val="ru-RU" w:eastAsia="zh-CN"/>
                <w14:ligatures w14:val="none"/>
              </w:rPr>
            </w:pPr>
          </w:p>
          <w:p w14:paraId="27F2B4E1" w14:textId="77777777" w:rsidR="00614056" w:rsidRPr="00614056" w:rsidRDefault="00614056" w:rsidP="00614056">
            <w:pPr>
              <w:spacing w:after="0" w:line="240" w:lineRule="auto"/>
              <w:ind w:firstLine="454"/>
              <w:jc w:val="right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position w:val="-12"/>
                <w:sz w:val="28"/>
                <w:szCs w:val="20"/>
                <w:lang w:val="ru-RU" w:eastAsia="zh-CN"/>
                <w14:ligatures w14:val="none"/>
              </w:rPr>
              <w:object w:dxaOrig="1340" w:dyaOrig="360" w14:anchorId="701EB08C">
                <v:shape id="_x0000_i1069" type="#_x0000_t75" style="width:66pt;height:21pt" o:ole="">
                  <v:imagedata r:id="rId76" o:title=""/>
                </v:shape>
                <o:OLEObject Type="Embed" ProgID="Equation.DSMT4" ShapeID="_x0000_i1069" DrawAspect="Content" ObjectID="_1787041244" r:id="rId77"/>
              </w:objec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                                                   (1)</w:t>
            </w:r>
          </w:p>
          <w:p w14:paraId="2511D3DD" w14:textId="77777777" w:rsidR="00614056" w:rsidRPr="00614056" w:rsidRDefault="00614056" w:rsidP="00614056">
            <w:pPr>
              <w:spacing w:after="0" w:line="240" w:lineRule="auto"/>
              <w:ind w:firstLine="454"/>
              <w:jc w:val="both"/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Здесь </w:t>
            </w:r>
            <w:r w:rsidRPr="00614056">
              <w:rPr>
                <w:kern w:val="0"/>
                <w:position w:val="-4"/>
                <w:lang w:val="ru-RU"/>
                <w14:ligatures w14:val="none"/>
              </w:rPr>
              <w:object w:dxaOrig="279" w:dyaOrig="279" w14:anchorId="6467DC00">
                <v:shape id="_x0000_i1070" type="#_x0000_t75" style="width:14.4pt;height:14.4pt" o:ole="">
                  <v:imagedata r:id="rId78" o:title=""/>
                </v:shape>
                <o:OLEObject Type="Embed" ProgID="Equation.DSMT4" ShapeID="_x0000_i1070" DrawAspect="Content" ObjectID="_1787041245" r:id="rId79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–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функция двух вещественных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переменных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940" w:dyaOrig="360" w14:anchorId="7F6FD0A0">
                <v:shape id="_x0000_i1071" type="#_x0000_t75" style="width:51pt;height:21pt" o:ole="">
                  <v:imagedata r:id="rId80" o:title=""/>
                </v:shape>
                <o:OLEObject Type="Embed" ProgID="Equation.DSMT4" ShapeID="_x0000_i1071" DrawAspect="Content" ObjectID="_1787041246" r:id="rId81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, т.е. некоторое правило, по которому упорядоченной паре вещественных чисел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660" w:dyaOrig="360" w14:anchorId="7FA38827">
                <v:shape id="_x0000_i1072" type="#_x0000_t75" style="width:29.4pt;height:21pt" o:ole="">
                  <v:imagedata r:id="rId82" o:title=""/>
                </v:shape>
                <o:OLEObject Type="Embed" ProgID="Equation.DSMT4" ShapeID="_x0000_i1072" DrawAspect="Content" ObjectID="_1787041247" r:id="rId83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з области</w:t>
            </w:r>
            <w:r w:rsidRPr="00614056">
              <w:rPr>
                <w:kern w:val="0"/>
                <w:lang w:val="ru-RU"/>
                <w14:ligatures w14:val="none"/>
              </w:rPr>
              <w:t xml:space="preserve"> 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определения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680" w:dyaOrig="360" w14:anchorId="3FAB2E17">
                <v:shape id="_x0000_i1073" type="#_x0000_t75" style="width:36pt;height:21pt" o:ole="">
                  <v:imagedata r:id="rId84" o:title=""/>
                </v:shape>
                <o:OLEObject Type="Embed" ProgID="Equation.DSMT4" ShapeID="_x0000_i1073" DrawAspect="Content" ObjectID="_1787041248" r:id="rId85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функции </w:t>
            </w:r>
            <w:r w:rsidRPr="00614056">
              <w:rPr>
                <w:kern w:val="0"/>
                <w:position w:val="-4"/>
                <w:lang w:val="ru-RU"/>
                <w14:ligatures w14:val="none"/>
              </w:rPr>
              <w:object w:dxaOrig="279" w:dyaOrig="279" w14:anchorId="2513EDD1">
                <v:shape id="_x0000_i1074" type="#_x0000_t75" style="width:14.4pt;height:14.4pt" o:ole="">
                  <v:imagedata r:id="rId78" o:title=""/>
                </v:shape>
                <o:OLEObject Type="Embed" ProgID="Equation.DSMT4" ShapeID="_x0000_i1074" DrawAspect="Content" ObjectID="_1787041249" r:id="rId86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ставиться в соответствие числ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400" w:dyaOrig="360" w14:anchorId="08972D04">
                <v:shape id="_x0000_i1075" type="#_x0000_t75" style="width:64.2pt;height:21pt" o:ole="">
                  <v:imagedata r:id="rId87" o:title=""/>
                </v:shape>
                <o:OLEObject Type="Embed" ProgID="Equation.DSMT4" ShapeID="_x0000_i1075" DrawAspect="Content" ObjectID="_1787041250" r:id="rId88"/>
              </w:object>
            </w: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Тот факт, что (1) – уравнение фигуры </w:t>
            </w:r>
            <w:r w:rsidRPr="00614056">
              <w:rPr>
                <w:rFonts w:ascii="Times New Roman" w:eastAsia="Times New Roman" w:hAnsi="Times New Roman" w:cs="Times New Roman"/>
                <w:kern w:val="0"/>
                <w:position w:val="-4"/>
                <w:sz w:val="28"/>
                <w:szCs w:val="20"/>
                <w:lang w:val="ru-RU" w:eastAsia="zh-CN"/>
                <w14:ligatures w14:val="none"/>
              </w:rPr>
              <w:object w:dxaOrig="300" w:dyaOrig="279" w14:anchorId="2AA6ADDF">
                <v:shape id="_x0000_i1076" type="#_x0000_t75" style="width:14.4pt;height:14.4pt" o:ole="">
                  <v:imagedata r:id="rId70" o:title=""/>
                </v:shape>
                <o:OLEObject Type="Embed" ProgID="Equation.DSMT4" ShapeID="_x0000_i1076" DrawAspect="Content" ObjectID="_1787041251" r:id="rId89"/>
              </w:object>
            </w: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 означает, по определению, что </w:t>
            </w:r>
            <w:r w:rsidRPr="00614056">
              <w:rPr>
                <w:rFonts w:ascii="Times New Roman" w:eastAsia="Times New Roman" w:hAnsi="Times New Roman" w:cs="Times New Roman"/>
                <w:kern w:val="0"/>
                <w:position w:val="-4"/>
                <w:sz w:val="28"/>
                <w:szCs w:val="20"/>
                <w:lang w:val="ru-RU" w:eastAsia="zh-CN"/>
                <w14:ligatures w14:val="none"/>
              </w:rPr>
              <w:object w:dxaOrig="300" w:dyaOrig="279" w14:anchorId="57691F6C">
                <v:shape id="_x0000_i1077" type="#_x0000_t75" style="width:14.4pt;height:14.4pt" o:ole="">
                  <v:imagedata r:id="rId70" o:title=""/>
                </v:shape>
                <o:OLEObject Type="Embed" ProgID="Equation.DSMT4" ShapeID="_x0000_i1077" DrawAspect="Content" ObjectID="_1787041252" r:id="rId90"/>
              </w:objec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состоит из всех точек плоскости, координаты которых являются решениями уравнения (1), т.е. </w:t>
            </w:r>
          </w:p>
          <w:p w14:paraId="37F97AA3" w14:textId="77777777" w:rsidR="00614056" w:rsidRPr="00614056" w:rsidRDefault="00614056" w:rsidP="00614056">
            <w:pPr>
              <w:spacing w:after="0" w:line="240" w:lineRule="auto"/>
              <w:ind w:firstLine="454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position w:val="-12"/>
                <w:sz w:val="28"/>
                <w:szCs w:val="20"/>
                <w:lang w:val="ru-RU" w:eastAsia="zh-CN"/>
                <w14:ligatures w14:val="none"/>
              </w:rPr>
              <w:object w:dxaOrig="4920" w:dyaOrig="420" w14:anchorId="76E76326">
                <v:shape id="_x0000_i1078" type="#_x0000_t75" style="width:245.4pt;height:21pt" o:ole="">
                  <v:imagedata r:id="rId91" o:title=""/>
                </v:shape>
                <o:OLEObject Type="Embed" ProgID="Equation.DSMT4" ShapeID="_x0000_i1078" DrawAspect="Content" ObjectID="_1787041253" r:id="rId92"/>
              </w:object>
            </w:r>
          </w:p>
          <w:p w14:paraId="78E27F46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Любое уравнение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(1)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задает на плоскости вполне определенную фигуру, однако одна и та же фигура может быть задана различными уравнениями. </w:t>
            </w:r>
          </w:p>
          <w:p w14:paraId="2439AC3F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Далее будем решать задачи двух типов: имея уравнение (1), определять (рисовать) соответствующую фигуру и наоборот для данной фигуры составлять уравнение (1), которое ее задает.</w:t>
            </w:r>
          </w:p>
          <w:p w14:paraId="5391C4A0" w14:textId="77777777" w:rsidR="00614056" w:rsidRPr="00614056" w:rsidRDefault="00614056" w:rsidP="00614056">
            <w:pPr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Нарисуйте фигуры, которые задаются уравнениями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:</w:t>
            </w:r>
          </w:p>
          <w:p w14:paraId="1A3122DE" w14:textId="77777777" w:rsidR="00614056" w:rsidRPr="00614056" w:rsidRDefault="00614056" w:rsidP="00614056">
            <w:pPr>
              <w:widowControl w:val="0"/>
              <w:numPr>
                <w:ilvl w:val="0"/>
                <w:numId w:val="8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530" w:dyaOrig="375" w14:anchorId="25D39EBE">
                <v:shape id="_x0000_i1079" type="#_x0000_t75" style="width:77.4pt;height:21pt" o:ole="">
                  <v:imagedata r:id="rId93" o:title=""/>
                </v:shape>
                <o:OLEObject Type="Embed" ProgID="Equation.DSMT4" ShapeID="_x0000_i1079" DrawAspect="Content" ObjectID="_1787041254" r:id="rId94"/>
              </w:object>
            </w:r>
          </w:p>
          <w:p w14:paraId="6A1351F9" w14:textId="77777777" w:rsidR="00614056" w:rsidRPr="00614056" w:rsidRDefault="00614056" w:rsidP="00614056">
            <w:pPr>
              <w:widowControl w:val="0"/>
              <w:numPr>
                <w:ilvl w:val="0"/>
                <w:numId w:val="8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340" w:dyaOrig="420" w14:anchorId="427DB544">
                <v:shape id="_x0000_i1080" type="#_x0000_t75" style="width:115.2pt;height:21pt" o:ole="">
                  <v:imagedata r:id="rId95" o:title=""/>
                </v:shape>
                <o:OLEObject Type="Embed" ProgID="Equation.DSMT4" ShapeID="_x0000_i1080" DrawAspect="Content" ObjectID="_1787041255" r:id="rId96"/>
              </w:object>
            </w:r>
          </w:p>
          <w:p w14:paraId="023CA78F" w14:textId="77777777" w:rsidR="00614056" w:rsidRPr="00614056" w:rsidRDefault="00614056" w:rsidP="00614056">
            <w:pPr>
              <w:widowControl w:val="0"/>
              <w:numPr>
                <w:ilvl w:val="0"/>
                <w:numId w:val="8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190" w:dyaOrig="420" w14:anchorId="6B9FCE2A">
                <v:shape id="_x0000_i1081" type="#_x0000_t75" style="width:108pt;height:21pt" o:ole="">
                  <v:imagedata r:id="rId97" o:title=""/>
                </v:shape>
                <o:OLEObject Type="Embed" ProgID="Equation.DSMT4" ShapeID="_x0000_i1081" DrawAspect="Content" ObjectID="_1787041256" r:id="rId98"/>
              </w:object>
            </w:r>
          </w:p>
          <w:p w14:paraId="6BF4D437" w14:textId="77777777" w:rsidR="00614056" w:rsidRPr="00614056" w:rsidRDefault="00614056" w:rsidP="00614056">
            <w:pPr>
              <w:widowControl w:val="0"/>
              <w:numPr>
                <w:ilvl w:val="0"/>
                <w:numId w:val="8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m:oMath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xy+2=0.</m:t>
              </m:r>
            </m:oMath>
          </w:p>
          <w:p w14:paraId="2A7E35D3" w14:textId="77777777" w:rsidR="00614056" w:rsidRPr="00614056" w:rsidRDefault="00614056" w:rsidP="00614056">
            <w:pPr>
              <w:autoSpaceDN w:val="0"/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Составьте уравнения следующих фигур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: </w:t>
            </w:r>
          </w:p>
          <w:p w14:paraId="46E3A32A" w14:textId="77777777" w:rsidR="00614056" w:rsidRPr="00614056" w:rsidRDefault="00614056" w:rsidP="00614056">
            <w:pPr>
              <w:widowControl w:val="0"/>
              <w:numPr>
                <w:ilvl w:val="0"/>
                <w:numId w:val="10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вертикальной (горизонтальной) прямой, проходящей через точку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40" w:dyaOrig="390" w14:anchorId="6CB500A4">
                <v:shape id="_x0000_i1082" type="#_x0000_t75" style="width:57.6pt;height:21pt" o:ole="">
                  <v:imagedata r:id="rId99" o:title=""/>
                </v:shape>
                <o:OLEObject Type="Embed" ProgID="Equation.DSMT4" ShapeID="_x0000_i1082" DrawAspect="Content" ObjectID="_1787041257" r:id="rId100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;</w:t>
            </w:r>
          </w:p>
          <w:p w14:paraId="25F74EFC" w14:textId="77777777" w:rsidR="00614056" w:rsidRPr="00614056" w:rsidRDefault="00614056" w:rsidP="00614056">
            <w:pPr>
              <w:widowControl w:val="0"/>
              <w:numPr>
                <w:ilvl w:val="0"/>
                <w:numId w:val="10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произвольной окружности с центром в точке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245" w:dyaOrig="390" w14:anchorId="76E67641">
                <v:shape id="_x0000_i1083" type="#_x0000_t75" style="width:64.2pt;height:21pt" o:ole="">
                  <v:imagedata r:id="rId101" o:title=""/>
                </v:shape>
                <o:OLEObject Type="Embed" ProgID="Equation.DSMT4" ShapeID="_x0000_i1083" DrawAspect="Content" ObjectID="_1787041258" r:id="rId102"/>
              </w:object>
            </w: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и радиусом </w:t>
            </w:r>
            <w:r w:rsidRPr="00614056">
              <w:rPr>
                <w:kern w:val="0"/>
                <w:position w:val="-6"/>
                <w:lang w:val="ru-RU"/>
                <w14:ligatures w14:val="none"/>
              </w:rPr>
              <w:object w:dxaOrig="630" w:dyaOrig="300" w14:anchorId="0253A45D">
                <v:shape id="_x0000_i1084" type="#_x0000_t75" style="width:29.4pt;height:14.4pt" o:ole="">
                  <v:imagedata r:id="rId103" o:title=""/>
                </v:shape>
                <o:OLEObject Type="Embed" ProgID="Equation.DSMT4" ShapeID="_x0000_i1084" DrawAspect="Content" ObjectID="_1787041259" r:id="rId104"/>
              </w:object>
            </w:r>
          </w:p>
          <w:p w14:paraId="1B9DF363" w14:textId="77777777" w:rsidR="00614056" w:rsidRPr="00614056" w:rsidRDefault="00614056" w:rsidP="00614056">
            <w:pPr>
              <w:widowControl w:val="0"/>
              <w:numPr>
                <w:ilvl w:val="0"/>
                <w:numId w:val="10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точки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40" w:dyaOrig="390" w14:anchorId="5DD523EE">
                <v:shape id="_x0000_i1085" type="#_x0000_t75" style="width:57.6pt;height:21pt" o:ole="">
                  <v:imagedata r:id="rId99" o:title=""/>
                </v:shape>
                <o:OLEObject Type="Embed" ProgID="Equation.DSMT4" ShapeID="_x0000_i1085" DrawAspect="Content" ObjectID="_1787041260" r:id="rId105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.</w:t>
            </w:r>
          </w:p>
          <w:p w14:paraId="158EEEA4" w14:textId="77777777" w:rsidR="00614056" w:rsidRPr="00614056" w:rsidRDefault="00614056" w:rsidP="00614056">
            <w:pPr>
              <w:autoSpaceDN w:val="0"/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Задание на дом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.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  <w:t xml:space="preserve"> </w:t>
            </w:r>
          </w:p>
          <w:p w14:paraId="2765BC9B" w14:textId="77777777" w:rsidR="00614056" w:rsidRPr="00614056" w:rsidRDefault="00614056" w:rsidP="00614056">
            <w:pPr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1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фигуры, которые задаются условиями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:</w:t>
            </w:r>
          </w:p>
          <w:p w14:paraId="0501548A" w14:textId="77777777" w:rsidR="00614056" w:rsidRPr="00614056" w:rsidRDefault="00614056" w:rsidP="00614056">
            <w:pPr>
              <w:autoSpaceDN w:val="0"/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 xml:space="preserve">1)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lang w:val="ru-RU" w:eastAsia="zh-CN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8"/>
                            <w:lang w:val="ru-RU" w:eastAsia="zh-CN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lang w:val="ru-RU" w:eastAsia="zh-CN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8"/>
                            <w:lang w:val="ru-RU" w:eastAsia="zh-CN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  <m:t>y+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=4;</m:t>
                </m:r>
              </m:oMath>
            </m:oMathPara>
          </w:p>
          <w:p w14:paraId="1F14D786" w14:textId="77777777" w:rsidR="00614056" w:rsidRPr="00614056" w:rsidRDefault="00614056" w:rsidP="00614056">
            <w:pPr>
              <w:autoSpaceDN w:val="0"/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eastAsia="zh-CN"/>
                    <w14:ligatures w14:val="none"/>
                  </w:rPr>
                  <m:t>2) |x-2|</m:t>
                </m:r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+|y+2|=2;</m:t>
                </m:r>
              </m:oMath>
            </m:oMathPara>
          </w:p>
          <w:p w14:paraId="7D9CFBA7" w14:textId="77777777" w:rsidR="00614056" w:rsidRPr="00614056" w:rsidRDefault="00614056" w:rsidP="00614056">
            <w:pPr>
              <w:widowControl w:val="0"/>
              <w:numPr>
                <w:ilvl w:val="0"/>
                <w:numId w:val="12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zh-CN"/>
                <w14:ligatures w14:val="none"/>
              </w:rPr>
              <w:t>max{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8"/>
                      <w:lang w:eastAsia="zh-CN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eastAsia="zh-CN"/>
                      <w14:ligatures w14:val="none"/>
                    </w:rPr>
                    <m:t>x-2</m:t>
                  </m:r>
                </m:e>
              </m:d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eastAsia="zh-CN"/>
                  <w14:ligatures w14:val="none"/>
                </w:rPr>
                <m:t>,</m:t>
              </m:r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|y+2|}=2.</m:t>
              </m:r>
            </m:oMath>
          </w:p>
          <w:p w14:paraId="0A6F3CEB" w14:textId="77777777" w:rsidR="00614056" w:rsidRPr="00614056" w:rsidRDefault="00614056" w:rsidP="00614056">
            <w:pPr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2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Составьте уравнение двоеточия.</w:t>
            </w:r>
          </w:p>
          <w:p w14:paraId="6880B19A" w14:textId="77777777" w:rsidR="00614056" w:rsidRPr="00614056" w:rsidRDefault="00614056" w:rsidP="00614056">
            <w:pPr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3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Пусть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85" w:dyaOrig="390" w14:anchorId="54D03861">
                <v:shape id="_x0000_i1086" type="#_x0000_t75" style="width:14.4pt;height:21pt" o:ole="">
                  <v:imagedata r:id="rId106" o:title=""/>
                </v:shape>
                <o:OLEObject Type="Embed" ProgID="Equation.DSMT4" ShapeID="_x0000_i1086" DrawAspect="Content" ObjectID="_1787041261" r:id="rId107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85" w:dyaOrig="390" w14:anchorId="530FC6B1">
                <v:shape id="_x0000_i1087" type="#_x0000_t75" style="width:14.4pt;height:21pt" o:ole="">
                  <v:imagedata r:id="rId106" o:title=""/>
                </v:shape>
                <o:OLEObject Type="Embed" ProgID="Equation.DSMT4" ShapeID="_x0000_i1087" DrawAspect="Content" ObjectID="_1787041262" r:id="rId108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– точки плоскости, расстояние между которыми равно </w:t>
            </w:r>
            <w:r w:rsidRPr="00614056">
              <w:rPr>
                <w:kern w:val="0"/>
                <w:position w:val="-6"/>
                <w:lang w:val="ru-RU"/>
                <w14:ligatures w14:val="none"/>
              </w:rPr>
              <w:object w:dxaOrig="765" w:dyaOrig="300" w14:anchorId="1F464BE5">
                <v:shape id="_x0000_i1088" type="#_x0000_t75" style="width:36pt;height:14.4pt" o:ole="">
                  <v:imagedata r:id="rId109" o:title=""/>
                </v:shape>
                <o:OLEObject Type="Embed" ProgID="Equation.DSMT4" ShapeID="_x0000_i1088" DrawAspect="Content" ObjectID="_1787041263" r:id="rId110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Составьте уравнение фигуры, состоящей из всех точек плоскости, для которых разность расстояний д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85" w:dyaOrig="390" w14:anchorId="66DA50A1">
                <v:shape id="_x0000_i1089" type="#_x0000_t75" style="width:14.4pt;height:21pt" o:ole="">
                  <v:imagedata r:id="rId106" o:title=""/>
                </v:shape>
                <o:OLEObject Type="Embed" ProgID="Equation.DSMT4" ShapeID="_x0000_i1089" DrawAspect="Content" ObjectID="_1787041264" r:id="rId111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85" w:dyaOrig="390" w14:anchorId="6054126B">
                <v:shape id="_x0000_i1090" type="#_x0000_t75" style="width:14.4pt;height:21pt" o:ole="">
                  <v:imagedata r:id="rId106" o:title=""/>
                </v:shape>
                <o:OLEObject Type="Embed" ProgID="Equation.DSMT4" ShapeID="_x0000_i1090" DrawAspect="Content" ObjectID="_1787041265" r:id="rId112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равна</w:t>
            </w:r>
            <w:r w:rsidRPr="00614056">
              <w:rPr>
                <w:i/>
                <w:iCs/>
                <w:kern w:val="0"/>
                <w:lang w:val="ru-RU"/>
                <w14:ligatures w14:val="none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2a,</m:t>
              </m:r>
              <m:r>
                <m:rPr>
                  <m:nor/>
                </m:rPr>
                <w:rPr>
                  <w:rFonts w:ascii="Times New Roman" w:hAnsi="Times New Roman" w:cs="Times New Roman"/>
                  <w:iCs/>
                  <w:kern w:val="0"/>
                  <w:sz w:val="28"/>
                  <w:szCs w:val="28"/>
                  <w:lang w:val="ru-RU"/>
                  <w14:ligatures w14:val="none"/>
                </w:rPr>
                <m:t>  </m:t>
              </m:r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a&lt;c.</m:t>
              </m:r>
            </m:oMath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данную фигуру.</w:t>
            </w:r>
          </w:p>
          <w:p w14:paraId="2C2A3D8F" w14:textId="77777777" w:rsidR="00614056" w:rsidRPr="00614056" w:rsidRDefault="00614056" w:rsidP="00614056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Основная задача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Пусть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14537C39">
                <v:shape id="_x0000_i1091" type="#_x0000_t75" style="width:14.4pt;height:21pt" o:ole="">
                  <v:imagedata r:id="rId106" o:title=""/>
                </v:shape>
                <o:OLEObject Type="Embed" ProgID="Equation.DSMT4" ShapeID="_x0000_i1091" DrawAspect="Content" ObjectID="_1787041266" r:id="rId113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61D15904">
                <v:shape id="_x0000_i1092" type="#_x0000_t75" style="width:14.4pt;height:21pt" o:ole="">
                  <v:imagedata r:id="rId106" o:title=""/>
                </v:shape>
                <o:OLEObject Type="Embed" ProgID="Equation.DSMT4" ShapeID="_x0000_i1092" DrawAspect="Content" ObjectID="_1787041267" r:id="rId114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– точки плоскости, расстояние между которыми равно </w:t>
            </w:r>
            <w:r w:rsidRPr="00614056">
              <w:rPr>
                <w:kern w:val="0"/>
                <w:position w:val="-6"/>
                <w:lang w:val="ru-RU"/>
                <w14:ligatures w14:val="none"/>
              </w:rPr>
              <w:object w:dxaOrig="760" w:dyaOrig="300" w14:anchorId="3750E524">
                <v:shape id="_x0000_i1093" type="#_x0000_t75" style="width:36pt;height:14.4pt" o:ole="">
                  <v:imagedata r:id="rId109" o:title=""/>
                </v:shape>
                <o:OLEObject Type="Embed" ProgID="Equation.DSMT4" ShapeID="_x0000_i1093" DrawAspect="Content" ObjectID="_1787041268" r:id="rId115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Составьте уравнение фигуры, состоящей из всех точек плоскости, для которых сумма расстояний д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35736521">
                <v:shape id="_x0000_i1094" type="#_x0000_t75" style="width:14.4pt;height:21pt" o:ole="">
                  <v:imagedata r:id="rId106" o:title=""/>
                </v:shape>
                <o:OLEObject Type="Embed" ProgID="Equation.DSMT4" ShapeID="_x0000_i1094" DrawAspect="Content" ObjectID="_1787041269" r:id="rId116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26FB6EAB">
                <v:shape id="_x0000_i1095" type="#_x0000_t75" style="width:14.4pt;height:21pt" o:ole="">
                  <v:imagedata r:id="rId106" o:title=""/>
                </v:shape>
                <o:OLEObject Type="Embed" ProgID="Equation.DSMT4" ShapeID="_x0000_i1095" DrawAspect="Content" ObjectID="_1787041270" r:id="rId117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равна</w:t>
            </w:r>
            <w:r w:rsidRPr="00614056">
              <w:rPr>
                <w:i/>
                <w:iCs/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60" w:dyaOrig="360" w14:anchorId="16D15B22">
                <v:shape id="_x0000_i1096" type="#_x0000_t75" style="width:57.6pt;height:21pt" o:ole="">
                  <v:imagedata r:id="rId118" o:title=""/>
                </v:shape>
                <o:OLEObject Type="Embed" ProgID="Equation.DSMT4" ShapeID="_x0000_i1096" DrawAspect="Content" ObjectID="_1787041271" r:id="rId119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данную фигуру.</w:t>
            </w:r>
          </w:p>
          <w:p w14:paraId="6B885DE7" w14:textId="77777777" w:rsidR="00614056" w:rsidRPr="00614056" w:rsidRDefault="00614056" w:rsidP="00614056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</w:pPr>
            <w:bookmarkStart w:id="15" w:name="_Hlk13117160"/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Задание на дом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.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  <w:t xml:space="preserve"> </w:t>
            </w:r>
          </w:p>
          <w:p w14:paraId="698767A4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bookmarkStart w:id="16" w:name="_Hlk13117198"/>
            <w:bookmarkEnd w:id="15"/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1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фигуры, которые задаются условиями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:</w:t>
            </w:r>
          </w:p>
          <w:p w14:paraId="0AA0012F" w14:textId="77777777" w:rsidR="00614056" w:rsidRPr="00614056" w:rsidRDefault="00614056" w:rsidP="00614056">
            <w:pPr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bookmarkStart w:id="17" w:name="_Hlk13114698"/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 xml:space="preserve">1)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  <m:t>y+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=4;</m:t>
                </m:r>
              </m:oMath>
            </m:oMathPara>
            <w:bookmarkEnd w:id="17"/>
          </w:p>
          <w:p w14:paraId="375A0C31" w14:textId="77777777" w:rsidR="00614056" w:rsidRPr="00614056" w:rsidRDefault="00614056" w:rsidP="00614056">
            <w:pPr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bookmarkStart w:id="18" w:name="_Hlk13114935"/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eastAsia="zh-CN"/>
                    <w14:ligatures w14:val="none"/>
                  </w:rPr>
                  <m:t>2) |x-2|</m:t>
                </m:r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+|y+2|=2;</m:t>
                </m:r>
              </m:oMath>
            </m:oMathPara>
          </w:p>
          <w:bookmarkEnd w:id="18"/>
          <w:p w14:paraId="14927C69" w14:textId="77777777" w:rsidR="00614056" w:rsidRPr="00614056" w:rsidRDefault="00614056" w:rsidP="00614056">
            <w:pPr>
              <w:widowControl w:val="0"/>
              <w:numPr>
                <w:ilvl w:val="0"/>
                <w:numId w:val="18"/>
              </w:numPr>
              <w:autoSpaceDN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zh-CN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zh-CN"/>
              </w:rPr>
              <w:t>max{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0"/>
                      <w:lang w:val="ru-RU" w:eastAsia="zh-CN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0"/>
                      <w:lang w:val="ru-RU" w:eastAsia="zh-CN"/>
                    </w:rPr>
                    <m:t>x-2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0"/>
                  <w:lang w:val="ru-RU" w:eastAsia="zh-CN"/>
                </w:rPr>
                <m:t>,|y+2|}=2.</m:t>
              </m:r>
            </m:oMath>
          </w:p>
          <w:p w14:paraId="52BB7BFE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2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Составьте уравнение двоеточия.</w:t>
            </w:r>
          </w:p>
          <w:p w14:paraId="7D90B3C9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3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Пусть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78A1E5FD">
                <v:shape id="_x0000_i1097" type="#_x0000_t75" style="width:14.4pt;height:21pt" o:ole="">
                  <v:imagedata r:id="rId106" o:title=""/>
                </v:shape>
                <o:OLEObject Type="Embed" ProgID="Equation.DSMT4" ShapeID="_x0000_i1097" DrawAspect="Content" ObjectID="_1787041272" r:id="rId120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7601156A">
                <v:shape id="_x0000_i1098" type="#_x0000_t75" style="width:14.4pt;height:21pt" o:ole="">
                  <v:imagedata r:id="rId106" o:title=""/>
                </v:shape>
                <o:OLEObject Type="Embed" ProgID="Equation.DSMT4" ShapeID="_x0000_i1098" DrawAspect="Content" ObjectID="_1787041273" r:id="rId121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– точки плоскости, расстояние между которыми равно </w:t>
            </w:r>
            <w:r w:rsidRPr="00614056">
              <w:rPr>
                <w:kern w:val="0"/>
                <w:position w:val="-6"/>
                <w:lang w:val="ru-RU"/>
                <w14:ligatures w14:val="none"/>
              </w:rPr>
              <w:object w:dxaOrig="760" w:dyaOrig="300" w14:anchorId="229F831D">
                <v:shape id="_x0000_i1099" type="#_x0000_t75" style="width:36pt;height:14.4pt" o:ole="">
                  <v:imagedata r:id="rId109" o:title=""/>
                </v:shape>
                <o:OLEObject Type="Embed" ProgID="Equation.DSMT4" ShapeID="_x0000_i1099" DrawAspect="Content" ObjectID="_1787041274" r:id="rId122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Составьте уравнение фигуры, состоящей из всех точек плоскости, для которых разность расстояний д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5C75AFE6">
                <v:shape id="_x0000_i1100" type="#_x0000_t75" style="width:14.4pt;height:21pt" o:ole="">
                  <v:imagedata r:id="rId106" o:title=""/>
                </v:shape>
                <o:OLEObject Type="Embed" ProgID="Equation.DSMT4" ShapeID="_x0000_i1100" DrawAspect="Content" ObjectID="_1787041275" r:id="rId123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29E9E585">
                <v:shape id="_x0000_i1101" type="#_x0000_t75" style="width:14.4pt;height:21pt" o:ole="">
                  <v:imagedata r:id="rId106" o:title=""/>
                </v:shape>
                <o:OLEObject Type="Embed" ProgID="Equation.DSMT4" ShapeID="_x0000_i1101" DrawAspect="Content" ObjectID="_1787041276" r:id="rId124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равна</w:t>
            </w:r>
            <w:r w:rsidRPr="00614056">
              <w:rPr>
                <w:i/>
                <w:iCs/>
                <w:kern w:val="0"/>
                <w:lang w:val="ru-RU"/>
                <w14:ligatures w14:val="none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2a,</m:t>
              </m:r>
              <m:r>
                <m:rPr>
                  <m:nor/>
                </m:rPr>
                <w:rPr>
                  <w:rFonts w:ascii="Times New Roman" w:hAnsi="Times New Roman" w:cs="Times New Roman"/>
                  <w:iCs/>
                  <w:kern w:val="0"/>
                  <w:sz w:val="28"/>
                  <w:szCs w:val="28"/>
                  <w:lang w:val="ru-RU"/>
                  <w14:ligatures w14:val="none"/>
                </w:rPr>
                <m:t>  </m:t>
              </m:r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a&lt;c.</m:t>
              </m:r>
            </m:oMath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данную фигуру.</w:t>
            </w:r>
          </w:p>
          <w:p w14:paraId="334E112B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bookmarkStart w:id="19" w:name="_Hlk13118248"/>
            <w:bookmarkEnd w:id="16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Занятие 2.</w:t>
            </w:r>
          </w:p>
          <w:bookmarkEnd w:id="19"/>
          <w:p w14:paraId="54F56EDE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1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роверка домашнего задания.</w:t>
            </w:r>
          </w:p>
          <w:p w14:paraId="66AB2917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2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bookmarkStart w:id="20" w:name="_Hlk13117136"/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Определить полярную систему координат. Записать связь между полярными и декартовыми координатами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см. § 6.1 П.С. Моденов, А.С. Пархоменко).</w:t>
            </w:r>
          </w:p>
          <w:bookmarkEnd w:id="20"/>
          <w:p w14:paraId="4F544D84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3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Задачи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.</w:t>
            </w:r>
          </w:p>
          <w:p w14:paraId="702EABF3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1) Напишите в полярной системе координат уравнения а) окружности с центром в начале координат; б)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вертикальной (горизонтальной) прямой, проходящей через точку </w:t>
            </w:r>
            <w:bookmarkStart w:id="21" w:name="_Hlk31875502"/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60" w:dyaOrig="380" w14:anchorId="0D16E66D">
                <v:shape id="_x0000_i1102" type="#_x0000_t75" style="width:57.6pt;height:21pt" o:ole="">
                  <v:imagedata r:id="rId99" o:title=""/>
                </v:shape>
                <o:OLEObject Type="Embed" ProgID="Equation.DSMT4" ShapeID="_x0000_i1102" DrawAspect="Content" ObjectID="_1787041277" r:id="rId125"/>
              </w:object>
            </w:r>
            <w:bookmarkEnd w:id="21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;</w:t>
            </w:r>
          </w:p>
          <w:p w14:paraId="498771CD" w14:textId="77777777" w:rsidR="00614056" w:rsidRPr="00614056" w:rsidRDefault="00614056" w:rsidP="00614056">
            <w:pPr>
              <w:spacing w:after="0" w:line="240" w:lineRule="auto"/>
              <w:rPr>
                <w:rFonts w:ascii="Times New Roman" w:eastAsiaTheme="minorEastAsia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2) Нарисуйте фигуры, заданные уравнениями в полярной системе координат: а) </w:t>
            </w:r>
            <w:bookmarkStart w:id="22" w:name="_Hlk13116237"/>
            <m:oMath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r=φ;</m:t>
              </m:r>
              <w:bookmarkEnd w:id="22"/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 xml:space="preserve">  </m:t>
              </m:r>
            </m:oMath>
            <w:r w:rsidRPr="00614056">
              <w:rPr>
                <w:rFonts w:ascii="Times New Roman" w:eastAsiaTheme="minorEastAsia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б) </w:t>
            </w:r>
            <m:oMath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r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kern w:val="0"/>
                      <w:sz w:val="28"/>
                      <w:szCs w:val="28"/>
                      <w:lang w:val="ru-RU"/>
                      <w14:ligatures w14:val="none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 w:val="28"/>
                      <w:szCs w:val="28"/>
                      <w:lang w:val="ru-RU"/>
                      <w14:ligatures w14:val="none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kern w:val="0"/>
                      <w:sz w:val="28"/>
                      <w:szCs w:val="28"/>
                      <w:lang w:val="ru-RU"/>
                      <w14:ligatures w14:val="none"/>
                    </w:rPr>
                    <m:t>n</m:t>
                  </m:r>
                </m:e>
              </m:func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φ;  n=1,2,3,4.</m:t>
              </m:r>
            </m:oMath>
          </w:p>
          <w:p w14:paraId="6C25AE4C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Theme="minorEastAsia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4.</w:t>
            </w:r>
            <w:r w:rsidRPr="00614056">
              <w:rPr>
                <w:rFonts w:ascii="Times New Roman" w:eastAsiaTheme="minorEastAsia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Определить системы координат в пространстве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: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 декартову прямоугольную, сферическую и цилиндрическую. Записать связь между сферическими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цилиндрическим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)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 и декартовыми координатами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(см. § 6.2 [7]).</w:t>
            </w:r>
          </w:p>
          <w:p w14:paraId="7C9C77DE" w14:textId="77777777" w:rsidR="00614056" w:rsidRPr="00614056" w:rsidRDefault="00614056" w:rsidP="00614056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Задание на дом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.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  <w:t xml:space="preserve"> </w:t>
            </w:r>
          </w:p>
          <w:p w14:paraId="19AF6CF9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1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фигуру, которая задается в полярной системе координат уравнением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r=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1-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kern w:val="0"/>
                          <w:sz w:val="28"/>
                          <w:szCs w:val="20"/>
                          <w:lang w:val="ru-RU" w:eastAsia="zh-CN"/>
                          <w14:ligatures w14:val="none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0"/>
                          <w:lang w:val="ru-RU" w:eastAsia="zh-CN"/>
                          <w14:ligatures w14:val="none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0"/>
                          <w:lang w:val="ru-RU" w:eastAsia="zh-CN"/>
                          <w14:ligatures w14:val="none"/>
                        </w:rPr>
                        <m:t>φ</m:t>
                      </m:r>
                    </m:e>
                  </m:func>
                </m:e>
              </m:d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 xml:space="preserve">. </m:t>
              </m:r>
            </m:oMath>
          </w:p>
          <w:p w14:paraId="79F44087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2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Пусть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4292A589">
                <v:shape id="_x0000_i1103" type="#_x0000_t75" style="width:14.4pt;height:21pt" o:ole="">
                  <v:imagedata r:id="rId106" o:title=""/>
                </v:shape>
                <o:OLEObject Type="Embed" ProgID="Equation.DSMT4" ShapeID="_x0000_i1103" DrawAspect="Content" ObjectID="_1787041278" r:id="rId126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0EE54C9E">
                <v:shape id="_x0000_i1104" type="#_x0000_t75" style="width:14.4pt;height:21pt" o:ole="">
                  <v:imagedata r:id="rId106" o:title=""/>
                </v:shape>
                <o:OLEObject Type="Embed" ProgID="Equation.DSMT4" ShapeID="_x0000_i1104" DrawAspect="Content" ObjectID="_1787041279" r:id="rId127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– точки плоскости. Составьте уравнение фигуры, состоящей из всех точек плоскости, для которых отношение расстояний д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0DB906B1">
                <v:shape id="_x0000_i1105" type="#_x0000_t75" style="width:14.4pt;height:21pt" o:ole="">
                  <v:imagedata r:id="rId106" o:title=""/>
                </v:shape>
                <o:OLEObject Type="Embed" ProgID="Equation.DSMT4" ShapeID="_x0000_i1105" DrawAspect="Content" ObjectID="_1787041280" r:id="rId128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0E427E1C">
                <v:shape id="_x0000_i1106" type="#_x0000_t75" style="width:14.4pt;height:21pt" o:ole="">
                  <v:imagedata r:id="rId106" o:title=""/>
                </v:shape>
                <o:OLEObject Type="Embed" ProgID="Equation.DSMT4" ShapeID="_x0000_i1106" DrawAspect="Content" ObjectID="_1787041281" r:id="rId129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равно</w:t>
            </w:r>
            <w:r w:rsidRPr="00614056">
              <w:rPr>
                <w:i/>
                <w:iCs/>
                <w:kern w:val="0"/>
                <w:lang w:val="ru-RU"/>
                <w14:ligatures w14:val="none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k&gt; 0.</m:t>
              </m:r>
            </m:oMath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данную фигуру.</w:t>
            </w:r>
          </w:p>
          <w:p w14:paraId="2A5C8477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3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Какая фигура в пространстве в декартовой прямоугольной системе координат задается уравнением </w:t>
            </w:r>
            <w:bookmarkStart w:id="23" w:name="_Hlk13117957"/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2</m:t>
                  </m:r>
                </m:sup>
              </m:sSup>
            </m:oMath>
            <w:bookmarkEnd w:id="23"/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+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 xml:space="preserve"> ?</m:t>
              </m:r>
            </m:oMath>
          </w:p>
          <w:p w14:paraId="3A5281CD" w14:textId="77777777" w:rsidR="00614056" w:rsidRPr="00A56AB5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0A4A74A3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Векторы</w:t>
            </w:r>
          </w:p>
          <w:p w14:paraId="6569388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3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 аудитории: [7], № 1; 4; 11; 19; 14… На дом: [7], № 8; 22; 15; …</w:t>
            </w:r>
          </w:p>
          <w:p w14:paraId="10AB60E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4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В аудитории: [7], № 23; 25; 28; 32; 43… На дом: [7], № 26; 42; 29 </w:t>
            </w:r>
          </w:p>
          <w:p w14:paraId="19B22690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bookmarkStart w:id="24" w:name="_Hlk13122970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5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скалярное произведение векторов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). </w:t>
            </w:r>
            <w:bookmarkEnd w:id="24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[6], № 419; 420; 424; 445; М.П.: 144(!); 148… На дом: [6], № 423; 428; 446; М.П.: 145; 149…</w:t>
            </w:r>
          </w:p>
          <w:p w14:paraId="627E1A35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я 6 и 7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векторное и смешанное произведения векторов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). </w:t>
            </w:r>
            <w:bookmarkStart w:id="25" w:name="_Hlk13124782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 аудитории: [6], № 461; 465; 468; 470; 489; 490; М.П.: 175; 196; 209… На дом: [6], № 467; 472; 474; 491; 501; [7], № 177; 197; 208…</w:t>
            </w:r>
          </w:p>
          <w:bookmarkEnd w:id="25"/>
          <w:p w14:paraId="1AC0506D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8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– контрольная работа по векторам.</w:t>
            </w:r>
          </w:p>
          <w:p w14:paraId="5EDA3206" w14:textId="77777777" w:rsidR="00614056" w:rsidRPr="00A56AB5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73BDF481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рямые и плоскости</w:t>
            </w:r>
          </w:p>
          <w:p w14:paraId="595A0162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я 9 – 11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рямая на плоскости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). </w:t>
            </w:r>
            <w:bookmarkStart w:id="26" w:name="_Hlk13124800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 аудитории: [7], № 363; 367; 383; 391; 405; 416; 423; 431; 433; 446; 450; 465; 473… На дом: [7], № 364; 368; 387; 406; 418; 424; 434; 451;457; 460; …</w:t>
            </w:r>
          </w:p>
          <w:bookmarkEnd w:id="26"/>
          <w:p w14:paraId="6CF3E4A4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я 12 – 14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лоскость и прямая в пространстве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). В аудитории: [7], № 491; 492; 500; 504; 530; 534; 539; 567; 580; 578; 606; 585; … На дом: [7], № 514; 512; 520; 532; 537; 569; 582; 583; 604;621; …</w:t>
            </w:r>
          </w:p>
          <w:p w14:paraId="639751D3" w14:textId="10627F90" w:rsidR="00614056" w:rsidRDefault="00614056" w:rsidP="00614056">
            <w:pPr>
              <w:spacing w:after="0" w:line="240" w:lineRule="auto"/>
              <w:jc w:val="both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15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– контрольная работа по прямым и плоскостям.</w:t>
            </w:r>
          </w:p>
          <w:p w14:paraId="2DC46F96" w14:textId="77777777" w:rsidR="00A56AB5" w:rsidRPr="00A56AB5" w:rsidRDefault="00A56AB5" w:rsidP="00614056">
            <w:pPr>
              <w:spacing w:after="0" w:line="240" w:lineRule="auto"/>
              <w:jc w:val="both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3F2AFB5F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Фигуры 2 порядка на плоскости</w:t>
            </w:r>
          </w:p>
          <w:p w14:paraId="6EFA3EAE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я 16 – 17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В аудитории: [7], № 759; 760; 769; </w:t>
            </w:r>
            <w:bookmarkStart w:id="27" w:name="_Hlk13125321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05 (1, 6, 8, 10); 807</w:t>
            </w:r>
            <w:bookmarkEnd w:id="27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1,.14). На дом: [7], № 761; 762; 733; 805 (3, 7, 11); 807 и др. (каждому студенту индивидуальное задание).</w:t>
            </w:r>
          </w:p>
          <w:p w14:paraId="11438AE1" w14:textId="77777777" w:rsidR="00614056" w:rsidRPr="007552CB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6733A257" w14:textId="77777777" w:rsidR="00614056" w:rsidRPr="00614056" w:rsidRDefault="00614056" w:rsidP="00614056">
            <w:pPr>
              <w:keepNext/>
              <w:widowControl w:val="0"/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1D6C64">
              <w:rPr>
                <w:rFonts w:ascii="Times New Roman" w:eastAsia="Times New Roman" w:hAnsi="Times New Roman" w:cs="Times New Roman"/>
                <w:b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 семестр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(все номера в заданиях соответствуют источнику [7] в перечне основной литературы)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</w:t>
            </w:r>
          </w:p>
          <w:p w14:paraId="42E7E42F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5529AD39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bookmarkStart w:id="28" w:name="_Hlk31875162"/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Фигуры второго порядка в пространстве</w:t>
            </w:r>
          </w:p>
          <w:p w14:paraId="3AE74EDB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В аудитории: </w:t>
            </w:r>
            <w:bookmarkStart w:id="29" w:name="_Hlk31873759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№ 945, 946, 976, 981, 985, 987, 997, 1001, 1102.</w:t>
            </w:r>
          </w:p>
          <w:bookmarkEnd w:id="29"/>
          <w:p w14:paraId="56C8F7A8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На дом: № 950, 947, 975, 979, 986, 988, 998, 1009, 1071, 1149.</w:t>
            </w:r>
          </w:p>
          <w:p w14:paraId="76D1C889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bookmarkEnd w:id="28"/>
          <w:p w14:paraId="69072E2C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Аффинные преобразования и движения</w:t>
            </w:r>
          </w:p>
          <w:p w14:paraId="5383384F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bookmarkStart w:id="30" w:name="_Hlk31878707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 аудитории: № 1159, 1153, 1163, 1166, 1175, 1187, 1229, 1234, 1102.</w:t>
            </w:r>
          </w:p>
          <w:p w14:paraId="6C13FEDF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На дом: № 1158, 1154, 1171, 1167, 1177, 1188, 1232, 1237.</w:t>
            </w:r>
          </w:p>
          <w:p w14:paraId="5625987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bookmarkEnd w:id="30"/>
          <w:p w14:paraId="7B57C767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Занятие 9. Контрольная работа.</w:t>
            </w:r>
          </w:p>
          <w:p w14:paraId="7189AC02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4998B0A7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лоскости в аффинных и евклидовых пространствах</w:t>
            </w:r>
          </w:p>
          <w:p w14:paraId="01BDCE1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  Работаем в аффинном (евклидовом векторном, евклидовом точечном) пространстве строк </w:t>
            </w: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R</w:t>
            </w: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vertAlign w:val="superscript"/>
                <w14:ligatures w14:val="none"/>
              </w:rPr>
              <w:t>n</w:t>
            </w: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vertAlign w:val="superscript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14:ligatures w14:val="none"/>
              </w:rPr>
              <w:t>n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= 4,5,…)</w:t>
            </w:r>
          </w:p>
          <w:p w14:paraId="6998E109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bookmarkStart w:id="31" w:name="_Hlk31876770"/>
            <w:bookmarkStart w:id="32" w:name="_Hlk31876027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Выясните, лежат ли точки </w:t>
            </w:r>
            <w:bookmarkStart w:id="33" w:name="_Hlk31876160"/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780" w:dyaOrig="360" w14:anchorId="27ECA86D">
                <v:shape id="_x0000_i1107" type="#_x0000_t75" style="width:42.6pt;height:21pt" o:ole="">
                  <v:imagedata r:id="rId130" o:title=""/>
                </v:shape>
                <o:OLEObject Type="Embed" ProgID="Equation.DSMT4" ShapeID="_x0000_i1107" DrawAspect="Content" ObjectID="_1787041282" r:id="rId131"/>
              </w:object>
            </w:r>
            <w:bookmarkEnd w:id="33"/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на одной прямой.</w:t>
            </w:r>
          </w:p>
          <w:p w14:paraId="28FE0072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bookmarkStart w:id="34" w:name="_Hlk31875877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   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1)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5280" w:dyaOrig="360" w14:anchorId="3D06368A">
                <v:shape id="_x0000_i1108" type="#_x0000_t75" style="width:258.6pt;height:21pt" o:ole="">
                  <v:imagedata r:id="rId132" o:title=""/>
                </v:shape>
                <o:OLEObject Type="Embed" ProgID="Equation.DSMT4" ShapeID="_x0000_i1108" DrawAspect="Content" ObjectID="_1787041283" r:id="rId133"/>
              </w:object>
            </w:r>
          </w:p>
          <w:bookmarkEnd w:id="31"/>
          <w:bookmarkEnd w:id="34"/>
          <w:p w14:paraId="3363EEA8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   2)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5160" w:dyaOrig="360" w14:anchorId="326716EA">
                <v:shape id="_x0000_i1109" type="#_x0000_t75" style="width:252pt;height:21pt" o:ole="">
                  <v:imagedata r:id="rId134" o:title=""/>
                </v:shape>
                <o:OLEObject Type="Embed" ProgID="Equation.DSMT4" ShapeID="_x0000_i1109" DrawAspect="Content" ObjectID="_1787041284" r:id="rId135"/>
              </w:object>
            </w:r>
          </w:p>
          <w:bookmarkEnd w:id="32"/>
          <w:p w14:paraId="1BC76352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2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Найдите размерность плоскости </w:t>
            </w:r>
            <w:bookmarkStart w:id="35" w:name="_Hlk31876846"/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260" w:dyaOrig="380" w14:anchorId="37E6CD20">
                <v:shape id="_x0000_i1110" type="#_x0000_t75" style="width:108pt;height:21pt" o:ole="">
                  <v:imagedata r:id="rId136" o:title=""/>
                </v:shape>
                <o:OLEObject Type="Embed" ProgID="Equation.DSMT4" ShapeID="_x0000_i1110" DrawAspect="Content" ObjectID="_1787041285" r:id="rId137"/>
              </w:object>
            </w:r>
            <w:bookmarkEnd w:id="35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, являющейся аффинной оболочкой точек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620" w:dyaOrig="380" w14:anchorId="2C580E5B">
                <v:shape id="_x0000_i1111" type="#_x0000_t75" style="width:80.4pt;height:14.4pt" o:ole="">
                  <v:imagedata r:id="rId138" o:title=""/>
                </v:shape>
                <o:OLEObject Type="Embed" ProgID="Equation.DSMT4" ShapeID="_x0000_i1111" DrawAspect="Content" ObjectID="_1787041286" r:id="rId139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.</w:t>
            </w:r>
          </w:p>
          <w:p w14:paraId="4B3A14C9" w14:textId="4539A014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   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7900" w:dyaOrig="380" w14:anchorId="492B88B5">
                <v:shape id="_x0000_i1112" type="#_x0000_t75" style="width:390pt;height:21pt" o:ole="">
                  <v:imagedata r:id="rId140" o:title=""/>
                </v:shape>
                <o:OLEObject Type="Embed" ProgID="Equation.DSMT4" ShapeID="_x0000_i1112" DrawAspect="Content" ObjectID="_1787041287" r:id="rId141"/>
              </w:object>
            </w:r>
          </w:p>
          <w:p w14:paraId="35C70ED0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3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Выясните взаимное расположение плоскостей </w:t>
            </w:r>
            <w:bookmarkStart w:id="36" w:name="_Hlk31876896"/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939" w:dyaOrig="380" w14:anchorId="76B07054">
                <v:shape id="_x0000_i1113" type="#_x0000_t75" style="width:93pt;height:21pt" o:ole="">
                  <v:imagedata r:id="rId142" o:title=""/>
                </v:shape>
                <o:OLEObject Type="Embed" ProgID="Equation.DSMT4" ShapeID="_x0000_i1113" DrawAspect="Content" ObjectID="_1787041288" r:id="rId143"/>
              </w:object>
            </w:r>
            <w:bookmarkEnd w:id="36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и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220" w:dyaOrig="380" w14:anchorId="69D22E84">
                <v:shape id="_x0000_i1114" type="#_x0000_t75" style="width:108pt;height:21pt" o:ole="">
                  <v:imagedata r:id="rId144" o:title=""/>
                </v:shape>
                <o:OLEObject Type="Embed" ProgID="Equation.DSMT4" ShapeID="_x0000_i1114" DrawAspect="Content" ObjectID="_1787041289" r:id="rId145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</w:p>
          <w:p w14:paraId="309018EE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  </w:t>
            </w:r>
            <w:r w:rsidRPr="00614056">
              <w:rPr>
                <w:kern w:val="0"/>
                <w:position w:val="-32"/>
                <w:lang w:val="ru-RU"/>
                <w14:ligatures w14:val="none"/>
              </w:rPr>
              <w:object w:dxaOrig="5200" w:dyaOrig="780" w14:anchorId="3F4F5C4A">
                <v:shape id="_x0000_i1115" type="#_x0000_t75" style="width:259.2pt;height:42.6pt" o:ole="">
                  <v:imagedata r:id="rId146" o:title=""/>
                </v:shape>
                <o:OLEObject Type="Embed" ProgID="Equation.DSMT4" ShapeID="_x0000_i1115" DrawAspect="Content" ObjectID="_1787041290" r:id="rId147"/>
              </w:object>
            </w:r>
          </w:p>
          <w:p w14:paraId="2319345C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bookmarkStart w:id="37" w:name="_Hlk31878513"/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Ответ: частично параллельны.</w:t>
            </w:r>
          </w:p>
          <w:bookmarkEnd w:id="37"/>
          <w:p w14:paraId="18FA755B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4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Выясните взаимное расположение плоскостей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220" w:dyaOrig="420" w14:anchorId="629450A8">
                <v:shape id="_x0000_i1116" type="#_x0000_t75" style="width:108pt;height:21pt" o:ole="">
                  <v:imagedata r:id="rId148" o:title=""/>
                </v:shape>
                <o:OLEObject Type="Embed" ProgID="Equation.DSMT4" ShapeID="_x0000_i1116" DrawAspect="Content" ObjectID="_1787041291" r:id="rId149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и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240" w:dyaOrig="440" w14:anchorId="6EE72BB3">
                <v:shape id="_x0000_i1117" type="#_x0000_t75" style="width:115.2pt;height:21pt" o:ole="">
                  <v:imagedata r:id="rId150" o:title=""/>
                </v:shape>
                <o:OLEObject Type="Embed" ProgID="Equation.DSMT4" ShapeID="_x0000_i1117" DrawAspect="Content" ObjectID="_1787041292" r:id="rId151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</w:p>
          <w:p w14:paraId="5B74E5EB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  </w:t>
            </w:r>
            <w:r w:rsidRPr="00614056">
              <w:rPr>
                <w:kern w:val="0"/>
                <w:position w:val="-36"/>
                <w:lang w:val="ru-RU"/>
                <w14:ligatures w14:val="none"/>
              </w:rPr>
              <w:object w:dxaOrig="6080" w:dyaOrig="859" w14:anchorId="358456BB">
                <v:shape id="_x0000_i1118" type="#_x0000_t75" style="width:303pt;height:42.6pt" o:ole="">
                  <v:imagedata r:id="rId152" o:title=""/>
                </v:shape>
                <o:OLEObject Type="Embed" ProgID="Equation.DSMT4" ShapeID="_x0000_i1118" DrawAspect="Content" ObjectID="_1787041293" r:id="rId153"/>
              </w:object>
            </w:r>
          </w:p>
          <w:p w14:paraId="2EA55B9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Ответ: пересекаются в точке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820" w:dyaOrig="380" w14:anchorId="31002292">
                <v:shape id="_x0000_i1119" type="#_x0000_t75" style="width:87.6pt;height:14.4pt" o:ole="">
                  <v:imagedata r:id="rId154" o:title=""/>
                </v:shape>
                <o:OLEObject Type="Embed" ProgID="Equation.DSMT4" ShapeID="_x0000_i1119" DrawAspect="Content" ObjectID="_1787041294" r:id="rId155"/>
              </w:object>
            </w:r>
            <w:r w:rsidRPr="00614056">
              <w:rPr>
                <w:kern w:val="0"/>
                <w:lang w:val="ru-RU"/>
                <w14:ligatures w14:val="none"/>
              </w:rPr>
              <w:t>.</w:t>
            </w:r>
          </w:p>
          <w:p w14:paraId="18B85773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В аудитории: </w:t>
            </w:r>
            <w:bookmarkStart w:id="38" w:name="_Hlk31879888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№ 1612, 1614</w:t>
            </w:r>
            <w:bookmarkEnd w:id="38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, 1616, 1166, 1630, 1633 первый вектор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80" w:dyaOrig="360" w14:anchorId="6D3AFE52">
                <v:shape id="_x0000_i1120" type="#_x0000_t75" style="width:57.6pt;height:21pt" o:ole="">
                  <v:imagedata r:id="rId156" o:title=""/>
                </v:shape>
                <o:OLEObject Type="Embed" ProgID="Equation.DSMT4" ShapeID="_x0000_i1120" DrawAspect="Content" ObjectID="_1787041295" r:id="rId157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, 1640, 1644, 1657, 1662, 1666.</w:t>
            </w:r>
          </w:p>
          <w:p w14:paraId="72FFA034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На дом: № 1621, 1613, 1615, 1617, 1641, 1646, 1658, 1659, 1673.</w:t>
            </w:r>
          </w:p>
          <w:p w14:paraId="53B1EB64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6BA048F2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7F1B6226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Квадрики в аффинных и евклидовых пространствах</w:t>
            </w:r>
          </w:p>
          <w:p w14:paraId="58913DEB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№ 1052, 1046.</w:t>
            </w:r>
          </w:p>
          <w:p w14:paraId="570152C9" w14:textId="77777777" w:rsidR="00614056" w:rsidRPr="007552CB" w:rsidRDefault="00614056" w:rsidP="00614056">
            <w:pPr>
              <w:keepNext/>
              <w:widowControl w:val="0"/>
              <w:autoSpaceDN w:val="0"/>
              <w:spacing w:after="0" w:line="256" w:lineRule="auto"/>
              <w:outlineLvl w:val="1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8"/>
                <w:szCs w:val="8"/>
                <w:lang w:val="ru-RU" w:eastAsia="ru-RU"/>
                <w14:ligatures w14:val="none"/>
              </w:rPr>
            </w:pPr>
          </w:p>
          <w:p w14:paraId="68D1D0DE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Описание инновационных подходов и методов к преподаванию </w:t>
            </w:r>
          </w:p>
          <w:p w14:paraId="5446CB69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учебной дисциплины  </w:t>
            </w:r>
          </w:p>
          <w:p w14:paraId="3AF6512A" w14:textId="77777777" w:rsidR="00614056" w:rsidRPr="007552CB" w:rsidRDefault="00614056" w:rsidP="00614056">
            <w:pPr>
              <w:keepNext/>
              <w:widowControl w:val="0"/>
              <w:autoSpaceDN w:val="0"/>
              <w:spacing w:after="0" w:line="25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8"/>
                <w:szCs w:val="8"/>
                <w:lang w:val="ru-RU" w:eastAsia="ru-RU"/>
                <w14:ligatures w14:val="none"/>
              </w:rPr>
            </w:pPr>
          </w:p>
          <w:p w14:paraId="16947FD1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ind w:left="-46" w:firstLine="425"/>
              <w:jc w:val="both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и организации образовательного процесса используются следующие 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одходы и методы:</w:t>
            </w:r>
          </w:p>
          <w:p w14:paraId="59F83A4F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ind w:firstLine="360"/>
              <w:contextualSpacing/>
              <w:jc w:val="both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эвристический,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ориентированный на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: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осуществление студентами личностно-значимых открытий в процессе подготовки к практическим занятиям по методике преподавания математики;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демонстрацию многообразия решений математических задач, методов, форм, средств и приемов организации учебной деятельности школьников;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творческую самореализацию студентов в процессе создания планов-конспектов уроков и их видеофрагментов;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индивидуализацию обучения через возможность самостоятельно ставить цели, осуществлять рефлексию собственной образовательной деятельности;</w:t>
            </w:r>
          </w:p>
          <w:p w14:paraId="22E1CA2F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ind w:firstLine="360"/>
              <w:contextualSpacing/>
              <w:jc w:val="both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практико-ориентированный,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редполагающий: - освоение содержание образования через решения практических задач;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 приобретение навыков эффективного выполнения разных видов профессиональной деятельности;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 использование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 процедур, способов оценивания, фиксирующих сформированность профессиональных компетенций;</w:t>
            </w:r>
          </w:p>
          <w:p w14:paraId="4B162C9D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ind w:firstLine="360"/>
              <w:contextualSpacing/>
              <w:jc w:val="both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i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- метод группового обучения,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>который представляет собой</w:t>
            </w:r>
            <w:r w:rsidRPr="00614056">
              <w:rPr>
                <w:rFonts w:ascii="Times New Roman" w:eastAsia="Times New Roman" w:hAnsi="Times New Roman" w:cs="Times New Roman"/>
                <w:b/>
                <w:i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орму организации учебно-познавательной деятельности студентов, предполагающую функционирование разных типов малых групп, работающих как над общими, так и специфическими учебными заданиями; </w:t>
            </w:r>
          </w:p>
          <w:p w14:paraId="2CBA5E13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04B7CCFB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Методические рекомендации по организации самостоятельной</w:t>
            </w:r>
          </w:p>
          <w:p w14:paraId="1A3F7701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работы студентов</w:t>
            </w:r>
          </w:p>
          <w:p w14:paraId="0FC50F39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center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15E5B77B" w14:textId="14007D1B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37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В процессе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самостоятельной работы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по дисциплине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студент должен выполнять следующие </w:t>
            </w:r>
            <w:r w:rsidRPr="00614056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виды внеаудиторной деятельности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: </w:t>
            </w:r>
          </w:p>
          <w:p w14:paraId="28BC9EE2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 изучение и конспектирование материала, вынесенного на лекциях и лабораторных занятиях на самостоятельное изучение по источникам основной и дополнительной литературы;</w:t>
            </w:r>
          </w:p>
          <w:p w14:paraId="67281C97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 подготовка к различным формам промежуточной аттестации (лабораторной и контрольной работе, зачету, экзамену);</w:t>
            </w:r>
          </w:p>
          <w:p w14:paraId="08DDBA8E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 поиск и изучение понятий и фактов из параллельно читаемых курсов «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Введение в специальность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«Алгебра и теория чисел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«Математический анализ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необходимых для усвоения дисциплины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;</w:t>
            </w:r>
          </w:p>
          <w:p w14:paraId="3D4A8A11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выполнение домашних заданий; самостоятельное выполнение заданий для лабораторных работ; </w:t>
            </w:r>
          </w:p>
          <w:p w14:paraId="6F9F75A8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подбор необходимой литературы, поиск необходимой информации в сети Интернет.</w:t>
            </w:r>
          </w:p>
          <w:p w14:paraId="537192CF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2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10"/>
                <w:szCs w:val="10"/>
                <w:lang w:val="ru-RU" w:eastAsia="ru-RU"/>
                <w14:ligatures w14:val="none"/>
              </w:rPr>
            </w:pPr>
          </w:p>
          <w:p w14:paraId="4719F4E0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08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Критерием оценки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результатов внеаудиторной самостоятельной работы обучающихся по дисциплине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 является уровень усвоения учебного материала, который проверяется и оценивается при выполнении контрольных и лабораторных работ, индивидуальных заданий и при сдаче зачетов и экзаменов.</w:t>
            </w:r>
          </w:p>
          <w:p w14:paraId="49D421DF" w14:textId="77777777" w:rsidR="00614056" w:rsidRPr="00614056" w:rsidRDefault="00614056" w:rsidP="00614056">
            <w:pPr>
              <w:autoSpaceDE w:val="0"/>
              <w:autoSpaceDN w:val="0"/>
              <w:adjustRightInd w:val="0"/>
              <w:spacing w:after="0" w:line="256" w:lineRule="auto"/>
              <w:ind w:right="-142" w:firstLine="72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К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организационным формам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оведения УСР по дисциплине 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br/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относится аудиторная деятельность на лабораторных занятиях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Видами отчетности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УСР являются: контрольные работы и отчеты по индивидуальным заданиям.</w:t>
            </w:r>
          </w:p>
          <w:p w14:paraId="6A24427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Контроль УСР по дисциплине 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проводится преподавателем, как правило, во время аудиторных занятий и осуществляется в виде: </w:t>
            </w:r>
          </w:p>
          <w:p w14:paraId="0C1618D6" w14:textId="77777777" w:rsidR="00614056" w:rsidRPr="00614056" w:rsidRDefault="00614056" w:rsidP="00614056">
            <w:pPr>
              <w:widowControl w:val="0"/>
              <w:tabs>
                <w:tab w:val="left" w:pos="9355"/>
              </w:tabs>
              <w:autoSpaceDN w:val="0"/>
              <w:spacing w:after="0" w:line="256" w:lineRule="auto"/>
              <w:ind w:right="-142" w:firstLine="72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– экспресс-опроса на аудиторных занятиях; </w:t>
            </w:r>
          </w:p>
          <w:p w14:paraId="46C3822A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– контрольной работы; </w:t>
            </w:r>
          </w:p>
          <w:p w14:paraId="5565567B" w14:textId="4A273533" w:rsid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Учет результатов контроля текущей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аттестации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студентов ведется преподавателем. Полученные студентом количественные результаты УСР учитываются как составная часть итоговой отметки по дисциплине в рамках рейтинговой системы.</w:t>
            </w:r>
          </w:p>
          <w:p w14:paraId="5D30AF68" w14:textId="0A7014DE" w:rsidR="00A56AB5" w:rsidRDefault="00A56AB5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08DD4053" w14:textId="10C0059E" w:rsidR="00A56AB5" w:rsidRDefault="00A56AB5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31A42F54" w14:textId="77777777" w:rsidR="00A56AB5" w:rsidRPr="00614056" w:rsidRDefault="00A56AB5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5C697C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имерный перечень вопросов к экзамену </w:t>
            </w:r>
          </w:p>
          <w:p w14:paraId="6EB941AC" w14:textId="77777777" w:rsidR="00614056" w:rsidRPr="00614056" w:rsidRDefault="00614056" w:rsidP="00614056">
            <w:pPr>
              <w:tabs>
                <w:tab w:val="left" w:pos="2244"/>
              </w:tabs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(1 семестр)</w:t>
            </w:r>
          </w:p>
          <w:p w14:paraId="69A84FFF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. Эквивалентные направленные отрезки.</w:t>
            </w:r>
          </w:p>
          <w:p w14:paraId="7911E32B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. Понятие вектора. Коллинеарные и компланарные векторы.</w:t>
            </w:r>
          </w:p>
          <w:p w14:paraId="3E44DA4A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. Операция сложения векторов и ее свойства. </w:t>
            </w:r>
          </w:p>
          <w:p w14:paraId="7277117C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4. Операция умножения векторов на числа и ее свойства.</w:t>
            </w:r>
          </w:p>
          <w:p w14:paraId="5CE6C29F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5. Линейно зависимые и линейно независимые системы векторов.</w:t>
            </w:r>
          </w:p>
          <w:p w14:paraId="1BC54247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6. Геометрические критерии линейной зависимости.</w:t>
            </w:r>
          </w:p>
          <w:p w14:paraId="798C629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7. Алгебраические критерии линейной зависимости.</w:t>
            </w:r>
          </w:p>
          <w:p w14:paraId="19AE97D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8. Проекции и их свойства.</w:t>
            </w:r>
          </w:p>
          <w:p w14:paraId="5A04D9D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9. Базисы. Координаты вектора в данном базисе. </w:t>
            </w:r>
          </w:p>
          <w:p w14:paraId="0726F8A9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0. Формулы преобразования координат векторов при переходе от одного базиса к другому. </w:t>
            </w:r>
          </w:p>
          <w:p w14:paraId="7D1E2B28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1. Скалярное произведение векторов и его свойства. </w:t>
            </w:r>
          </w:p>
          <w:p w14:paraId="096A8D7A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2. Векторное произведение векторов и его свойства. </w:t>
            </w:r>
          </w:p>
          <w:p w14:paraId="57C2432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3. Смешанное произведение векторов и его свойства.</w:t>
            </w:r>
          </w:p>
          <w:p w14:paraId="52982EF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4. Критерии компланарности трех векторов.</w:t>
            </w:r>
          </w:p>
          <w:p w14:paraId="334E080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5. Аффинные реперы. Координаты точки в данном репере. Формулы преобразования координат точек при переходе от одного репера к другому.</w:t>
            </w:r>
          </w:p>
          <w:p w14:paraId="5397CA84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6. Формулы преобразования координат точек на плоскости при переходе от одной прямоугольной системы координат к другой. </w:t>
            </w:r>
          </w:p>
          <w:p w14:paraId="01410419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7. Различные виды уравнений прямой на плоскости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3646D3E7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8. Определение взаимного расположения двух прямых на плоскости по их уравнениям.</w:t>
            </w:r>
          </w:p>
          <w:p w14:paraId="563C0DD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9. Величина угла между двумя прямыми. Расстояние от точки до прямой.</w:t>
            </w:r>
          </w:p>
          <w:p w14:paraId="58EB32D7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0. Геометрический смысл линейного неравенства с двумя переменными.</w:t>
            </w:r>
          </w:p>
          <w:p w14:paraId="520A3E1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1. Плоскость в пространстве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 Различные виды уравнений плоскости.</w:t>
            </w:r>
          </w:p>
          <w:p w14:paraId="6DFDE0D5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2. Определение взаимного расположения двух плоскостей по их уравнениям.</w:t>
            </w:r>
          </w:p>
          <w:p w14:paraId="3FA746B6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3. Прямая в пространстве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Различные виды уравнений прямой в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0F508D5C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4. Определение взаимного расположения прямых и плоскостей в пространстве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204BC2B6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5. Расстояние от точки до плоскости и расстояние от точки до прямой в пространстве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1579941D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6. Эллипс.</w:t>
            </w:r>
          </w:p>
          <w:p w14:paraId="7433E7C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7. Гипербола.</w:t>
            </w:r>
          </w:p>
          <w:p w14:paraId="064F0BC5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8. Парабола.</w:t>
            </w:r>
          </w:p>
          <w:p w14:paraId="218335A6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9. Фигуры второго порядка на плоскости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41ADD3C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0. Единое определение эллипса, гиперболы и параболы с помощью фокуса и директрисы.</w:t>
            </w:r>
          </w:p>
          <w:p w14:paraId="44A37002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1. Касательные к эллипсу, гиперболе, параболе.</w:t>
            </w:r>
          </w:p>
          <w:p w14:paraId="4D0CE55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2. Оптические свойства эллипса, гиперболы и параболы.</w:t>
            </w:r>
          </w:p>
          <w:p w14:paraId="02C690E0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3. Фигуры вращения в пространстве </w:t>
            </w:r>
            <w:r w:rsidRPr="00614056">
              <w:rPr>
                <w:rFonts w:ascii="Times New Roman" w:eastAsia="Times New Roman" w:hAnsi="Times New Roman" w:cs="Arial"/>
                <w:kern w:val="0"/>
                <w:position w:val="-6"/>
                <w:sz w:val="28"/>
                <w:szCs w:val="28"/>
                <w:lang w:val="ru-RU" w:eastAsia="ru-RU"/>
                <w14:ligatures w14:val="none"/>
              </w:rPr>
              <w:object w:dxaOrig="420" w:dyaOrig="360" w14:anchorId="0B3B9457">
                <v:shape id="_x0000_i1121" type="#_x0000_t75" style="width:21pt;height:21pt" o:ole="">
                  <v:imagedata r:id="rId158" o:title=""/>
                </v:shape>
                <o:OLEObject Type="Embed" ProgID="Equation.DSMT4" ShapeID="_x0000_i1121" DrawAspect="Content" ObjectID="_1787041296" r:id="rId159"/>
              </w:object>
            </w:r>
          </w:p>
          <w:p w14:paraId="16B08E2F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4. Цилиндрические и конические фигуры в пространстве </w:t>
            </w:r>
            <w:r w:rsidRPr="00614056">
              <w:rPr>
                <w:rFonts w:ascii="Times New Roman" w:eastAsia="Times New Roman" w:hAnsi="Times New Roman" w:cs="Arial"/>
                <w:kern w:val="0"/>
                <w:position w:val="-6"/>
                <w:sz w:val="28"/>
                <w:szCs w:val="28"/>
                <w:lang w:val="ru-RU" w:eastAsia="ru-RU"/>
                <w14:ligatures w14:val="none"/>
              </w:rPr>
              <w:object w:dxaOrig="420" w:dyaOrig="360" w14:anchorId="07B68D86">
                <v:shape id="_x0000_i1122" type="#_x0000_t75" style="width:21pt;height:21pt" o:ole="">
                  <v:imagedata r:id="rId158" o:title=""/>
                </v:shape>
                <o:OLEObject Type="Embed" ProgID="Equation.DSMT4" ShapeID="_x0000_i1122" DrawAspect="Content" ObjectID="_1787041297" r:id="rId160"/>
              </w:object>
            </w:r>
          </w:p>
          <w:p w14:paraId="0E4B6C62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5. Эллипсоиды.</w:t>
            </w:r>
          </w:p>
          <w:p w14:paraId="7E89A4C5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6. Гиперболоиды.</w:t>
            </w:r>
          </w:p>
          <w:p w14:paraId="01830A1D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7. Эллиптические параболоиды. </w:t>
            </w:r>
          </w:p>
          <w:p w14:paraId="1B27A76B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8. Гиперболические параболоиды.</w:t>
            </w:r>
          </w:p>
          <w:p w14:paraId="5B4E8624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9. Фигуры второго порядка в пространстве </w:t>
            </w:r>
            <w:r w:rsidRPr="00614056">
              <w:rPr>
                <w:rFonts w:ascii="Times New Roman" w:eastAsia="Times New Roman" w:hAnsi="Times New Roman" w:cs="Arial"/>
                <w:kern w:val="0"/>
                <w:position w:val="-6"/>
                <w:sz w:val="28"/>
                <w:szCs w:val="28"/>
                <w:lang w:val="ru-RU" w:eastAsia="ru-RU"/>
                <w14:ligatures w14:val="none"/>
              </w:rPr>
              <w:object w:dxaOrig="420" w:dyaOrig="360" w14:anchorId="015FFED6">
                <v:shape id="_x0000_i1123" type="#_x0000_t75" style="width:21pt;height:21pt" o:ole="">
                  <v:imagedata r:id="rId158" o:title=""/>
                </v:shape>
                <o:OLEObject Type="Embed" ProgID="Equation.DSMT4" ShapeID="_x0000_i1123" DrawAspect="Content" ObjectID="_1787041298" r:id="rId161"/>
              </w:object>
            </w:r>
          </w:p>
          <w:p w14:paraId="6E7D095A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40. Плоские сечения пространственных фигур второго порядка.</w:t>
            </w:r>
          </w:p>
          <w:p w14:paraId="4DDCA400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41. Прямолинейные образующие однополостного гиперболоида и </w:t>
            </w:r>
          </w:p>
          <w:p w14:paraId="248C79D4" w14:textId="7923F689" w:rsid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гиперболического параболоида.</w:t>
            </w:r>
          </w:p>
          <w:p w14:paraId="73B5EA04" w14:textId="77777777" w:rsidR="00A56AB5" w:rsidRPr="00614056" w:rsidRDefault="00A56AB5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799B430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имерный перечень вопросов к экзамену </w:t>
            </w:r>
          </w:p>
          <w:p w14:paraId="6EA2793D" w14:textId="77777777" w:rsidR="00614056" w:rsidRPr="00614056" w:rsidRDefault="00614056" w:rsidP="00614056">
            <w:pPr>
              <w:tabs>
                <w:tab w:val="left" w:pos="2244"/>
              </w:tabs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(2 семестр)</w:t>
            </w:r>
          </w:p>
          <w:p w14:paraId="6A121743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. Понятие аффинного преобразования плоскости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 Примеры.</w:t>
            </w:r>
          </w:p>
          <w:p w14:paraId="53135A27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. Отображение, обратное для аффинного преобразования. Группы аффинных преобразований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position w:val="-12"/>
                <w:sz w:val="28"/>
                <w:szCs w:val="28"/>
                <w:lang w:val="ru-RU" w:eastAsia="ru-RU"/>
                <w14:ligatures w14:val="none"/>
              </w:rPr>
              <w:object w:dxaOrig="975" w:dyaOrig="420" w14:anchorId="5AC01136">
                <v:shape id="_x0000_i1124" type="#_x0000_t75" style="width:51pt;height:21pt" o:ole="">
                  <v:imagedata r:id="rId162" o:title=""/>
                </v:shape>
                <o:OLEObject Type="Embed" ProgID="Equation.DSMT4" ShapeID="_x0000_i1124" DrawAspect="Content" ObjectID="_1787041299" r:id="rId163"/>
              </w:objec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и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position w:val="-12"/>
                <w:sz w:val="28"/>
                <w:szCs w:val="28"/>
                <w:lang w:val="ru-RU" w:eastAsia="ru-RU"/>
                <w14:ligatures w14:val="none"/>
              </w:rPr>
              <w:object w:dxaOrig="975" w:dyaOrig="420" w14:anchorId="15612AAC">
                <v:shape id="_x0000_i1125" type="#_x0000_t75" style="width:51pt;height:21pt" o:ole="">
                  <v:imagedata r:id="rId164" o:title=""/>
                </v:shape>
                <o:OLEObject Type="Embed" ProgID="Equation.DSMT4" ShapeID="_x0000_i1125" DrawAspect="Content" ObjectID="_1787041300" r:id="rId165"/>
              </w:objec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28766AD4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3. Образы прямой и плоскости при аффинном преобразовании.</w:t>
            </w:r>
          </w:p>
          <w:p w14:paraId="61ED06A1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4. Линейный оператор, индуцированный аффинным преобразованием. </w:t>
            </w:r>
          </w:p>
          <w:p w14:paraId="5D24307E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5. Простое отношение точек, сохранение простого отношения точек при аффинном преобразовании.</w:t>
            </w:r>
          </w:p>
          <w:p w14:paraId="50654217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6. Координатная запись аффинного преобразования. </w:t>
            </w:r>
          </w:p>
          <w:p w14:paraId="57A550E8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7. Геометрический смысл определителя матрицы аффинного преобразования.</w:t>
            </w:r>
          </w:p>
          <w:p w14:paraId="7C1DCB57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8. Инвариантные точки и инвариантные прямые аффинного преобразования плоскости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</w:t>
            </w:r>
          </w:p>
          <w:p w14:paraId="1E0EBA80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9. Движения плоскости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Примеры. </w:t>
            </w:r>
          </w:p>
          <w:p w14:paraId="36157793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0. Координатная запись движений. Классификация движений плоскости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70990948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1. Понятие аффинного пространства. Примеры. </w:t>
            </w:r>
          </w:p>
          <w:p w14:paraId="3A0608EA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12. Радиус-вектор точек аффинного пространства, биекция аффинного пространства и связанного с ним векторного пространства при фиксировании точки.</w:t>
            </w:r>
          </w:p>
          <w:p w14:paraId="1490D94B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13. Аффинные реперы и координаты в аффинном пространстве. Формулы преобразования координат.</w:t>
            </w:r>
          </w:p>
          <w:p w14:paraId="13ECD563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4. Понятие плоскости в аффинном пространстве. Начальная точка и направляющее пространство плоскости. </w:t>
            </w:r>
          </w:p>
          <w:p w14:paraId="7FC2E0D9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5. Пересечение плоскостей в аффинном пространстве. Аффинная оболочка множества точек. </w:t>
            </w:r>
          </w:p>
          <w:p w14:paraId="7238D346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6. Сумма плоскостей в аффинном пространстве. </w:t>
            </w:r>
          </w:p>
          <w:p w14:paraId="090E1ABF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7. Аффинно независимые точки в аффинном пространстве. </w:t>
            </w:r>
          </w:p>
          <w:p w14:paraId="7D24BDAA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18. Взаимное расположение двух плоскостей в аффинном пространстве. Характеристика пары  плоскостей.</w:t>
            </w:r>
          </w:p>
          <w:p w14:paraId="058D3060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9. Параметрические и общие уравнения плоскостей в аффинном пространстве. </w:t>
            </w:r>
          </w:p>
          <w:p w14:paraId="1485920B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0. Определение взаимного расположения двух плоскостей по их уравнениям.</w:t>
            </w:r>
          </w:p>
          <w:p w14:paraId="63406831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1. Барицентрические линейные комбинации точек и барицентрические  координаты в аффинном пространстве.</w:t>
            </w:r>
          </w:p>
          <w:p w14:paraId="38EA027B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2. Выпуклые фигуры в вещественном аффинном пространстве.</w:t>
            </w:r>
          </w:p>
          <w:p w14:paraId="046E0AFE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3. Выпуклая оболочка множества точек в вещественном аффинном пространстве.</w:t>
            </w:r>
          </w:p>
          <w:p w14:paraId="0CA871BE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4. </w:t>
            </w:r>
            <w:r w:rsidRPr="00614056">
              <w:rPr>
                <w:rFonts w:ascii="Times New Roman" w:eastAsia="Times New Roman" w:hAnsi="Times New Roman" w:cs="Arial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мерный параллелепипед в вещественном аффинном и евклидовом пространствах.</w:t>
            </w:r>
          </w:p>
          <w:p w14:paraId="352033BB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5. </w:t>
            </w:r>
            <w:r w:rsidRPr="00614056">
              <w:rPr>
                <w:rFonts w:ascii="Times New Roman" w:eastAsia="Times New Roman" w:hAnsi="Times New Roman" w:cs="Arial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мерный симплекс в вещественном аффинном и евклидовом пространствах. </w:t>
            </w:r>
          </w:p>
          <w:p w14:paraId="2F6D5F22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6. Скалярное произведение в вещественном векторном пространстве и его свойства. Примеры.</w:t>
            </w:r>
          </w:p>
          <w:p w14:paraId="11E758CC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7. Евклидово векторное пространство, ортогональность векторов и подпространств, величина угла между векторами, ортогональное дополнение подпространства, ортонормированные базисы. </w:t>
            </w:r>
          </w:p>
          <w:p w14:paraId="73463B7C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8. Понятие евклидова точечного пространства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, ортогональность плоскостей в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6864F8C8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9. Расстояние между фигурами в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 вычисление расстояния между плоскостями.</w:t>
            </w:r>
          </w:p>
          <w:p w14:paraId="04A910DD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0. Некоторые фигуры в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: сферы, шары, параллелепипеды, симплексы. Объем параллелепипеда и симплекса. </w:t>
            </w:r>
          </w:p>
          <w:p w14:paraId="3BF7C0E1" w14:textId="31B3A070" w:rsid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1. Фигуры второго порядка (квадрики) в вещественных аффинных пространствах. Нормальные и канонические уравнения квадрик. </w:t>
            </w:r>
          </w:p>
          <w:p w14:paraId="21CE1878" w14:textId="77777777" w:rsid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6D3FB6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D6031C0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7E616757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27B1B27E" w14:textId="38CB77B6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br w:type="page"/>
            </w:r>
          </w:p>
        </w:tc>
      </w:tr>
    </w:tbl>
    <w:p w14:paraId="525F06D4" w14:textId="77777777" w:rsidR="00614056" w:rsidRPr="001A0E4F" w:rsidRDefault="00614056" w:rsidP="00614056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sectPr w:rsidR="00614056" w:rsidRPr="001A0E4F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D48A7D" w14:textId="77777777" w:rsidR="006C4D3E" w:rsidRDefault="006C4D3E" w:rsidP="001A0E4F">
      <w:pPr>
        <w:spacing w:after="0" w:line="240" w:lineRule="auto"/>
      </w:pPr>
      <w:r>
        <w:separator/>
      </w:r>
    </w:p>
  </w:endnote>
  <w:endnote w:type="continuationSeparator" w:id="0">
    <w:p w14:paraId="11AECA0F" w14:textId="77777777" w:rsidR="006C4D3E" w:rsidRDefault="006C4D3E" w:rsidP="001A0E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uturi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98967224"/>
      <w:docPartObj>
        <w:docPartGallery w:val="Page Numbers (Bottom of Page)"/>
        <w:docPartUnique/>
      </w:docPartObj>
    </w:sdtPr>
    <w:sdtEndPr/>
    <w:sdtContent>
      <w:p w14:paraId="1A654805" w14:textId="04BD55C8" w:rsidR="00166C50" w:rsidRDefault="00166C50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35524">
          <w:rPr>
            <w:noProof/>
          </w:rPr>
          <w:t>2</w:t>
        </w:r>
        <w:r>
          <w:fldChar w:fldCharType="end"/>
        </w:r>
      </w:p>
    </w:sdtContent>
  </w:sdt>
  <w:p w14:paraId="2DC0FE72" w14:textId="77777777" w:rsidR="00166C50" w:rsidRDefault="00166C50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175A38" w14:textId="77777777" w:rsidR="006C4D3E" w:rsidRDefault="006C4D3E" w:rsidP="001A0E4F">
      <w:pPr>
        <w:spacing w:after="0" w:line="240" w:lineRule="auto"/>
      </w:pPr>
      <w:r>
        <w:separator/>
      </w:r>
    </w:p>
  </w:footnote>
  <w:footnote w:type="continuationSeparator" w:id="0">
    <w:p w14:paraId="62CAC62A" w14:textId="77777777" w:rsidR="006C4D3E" w:rsidRDefault="006C4D3E" w:rsidP="001A0E4F">
      <w:pPr>
        <w:spacing w:after="0" w:line="240" w:lineRule="auto"/>
      </w:pPr>
      <w:r>
        <w:continuationSeparator/>
      </w:r>
    </w:p>
  </w:footnote>
  <w:footnote w:id="1">
    <w:p w14:paraId="694409C4" w14:textId="77777777" w:rsidR="00166C50" w:rsidRPr="006A1D5E" w:rsidRDefault="00166C50" w:rsidP="00614056">
      <w:pPr>
        <w:pStyle w:val="a4"/>
        <w:jc w:val="both"/>
        <w:rPr>
          <w:vanish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206515"/>
    <w:multiLevelType w:val="hybridMultilevel"/>
    <w:tmpl w:val="88A811B4"/>
    <w:lvl w:ilvl="0" w:tplc="AE28A304">
      <w:start w:val="1"/>
      <w:numFmt w:val="decimal"/>
      <w:lvlText w:val="%1."/>
      <w:lvlJc w:val="left"/>
      <w:pPr>
        <w:ind w:left="360" w:hanging="360"/>
      </w:pPr>
      <w:rPr>
        <w:rFonts w:ascii="Cambria Math" w:eastAsia="Times New Roman" w:hAnsi="Cambria Math" w:cs="Times New Roman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10764CE"/>
    <w:multiLevelType w:val="hybridMultilevel"/>
    <w:tmpl w:val="FEC2E0B4"/>
    <w:lvl w:ilvl="0" w:tplc="041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2">
    <w:nsid w:val="1CFE7CBD"/>
    <w:multiLevelType w:val="hybridMultilevel"/>
    <w:tmpl w:val="5C14D52C"/>
    <w:lvl w:ilvl="0" w:tplc="7F72B36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22E20111"/>
    <w:multiLevelType w:val="hybridMultilevel"/>
    <w:tmpl w:val="115EAE0E"/>
    <w:lvl w:ilvl="0" w:tplc="04190001">
      <w:start w:val="1"/>
      <w:numFmt w:val="bullet"/>
      <w:lvlText w:val=""/>
      <w:lvlJc w:val="left"/>
      <w:pPr>
        <w:ind w:left="115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4">
    <w:nsid w:val="2C2C4FFB"/>
    <w:multiLevelType w:val="hybridMultilevel"/>
    <w:tmpl w:val="8A021A30"/>
    <w:lvl w:ilvl="0" w:tplc="7902AB5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ED2078"/>
    <w:multiLevelType w:val="hybridMultilevel"/>
    <w:tmpl w:val="942A9554"/>
    <w:lvl w:ilvl="0" w:tplc="68004ACE">
      <w:start w:val="1"/>
      <w:numFmt w:val="bullet"/>
      <w:lvlText w:val="–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0D74592"/>
    <w:multiLevelType w:val="hybridMultilevel"/>
    <w:tmpl w:val="7ECCE26C"/>
    <w:lvl w:ilvl="0" w:tplc="0CDE0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19000F">
      <w:start w:val="1"/>
      <w:numFmt w:val="decimal"/>
      <w:lvlText w:val="%2."/>
      <w:lvlJc w:val="left"/>
      <w:pPr>
        <w:ind w:left="360" w:hanging="360"/>
      </w:pPr>
    </w:lvl>
    <w:lvl w:ilvl="2" w:tplc="545EF38E">
      <w:start w:val="54"/>
      <w:numFmt w:val="decimal"/>
      <w:lvlText w:val="%3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7">
    <w:nsid w:val="425444F5"/>
    <w:multiLevelType w:val="hybridMultilevel"/>
    <w:tmpl w:val="3DDEEE80"/>
    <w:lvl w:ilvl="0" w:tplc="8C807BF8">
      <w:start w:val="3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785" w:hanging="360"/>
      </w:pPr>
    </w:lvl>
    <w:lvl w:ilvl="2" w:tplc="1000001B" w:tentative="1">
      <w:start w:val="1"/>
      <w:numFmt w:val="lowerRoman"/>
      <w:lvlText w:val="%3."/>
      <w:lvlJc w:val="right"/>
      <w:pPr>
        <w:ind w:left="2505" w:hanging="180"/>
      </w:pPr>
    </w:lvl>
    <w:lvl w:ilvl="3" w:tplc="1000000F" w:tentative="1">
      <w:start w:val="1"/>
      <w:numFmt w:val="decimal"/>
      <w:lvlText w:val="%4."/>
      <w:lvlJc w:val="left"/>
      <w:pPr>
        <w:ind w:left="3225" w:hanging="360"/>
      </w:pPr>
    </w:lvl>
    <w:lvl w:ilvl="4" w:tplc="10000019" w:tentative="1">
      <w:start w:val="1"/>
      <w:numFmt w:val="lowerLetter"/>
      <w:lvlText w:val="%5."/>
      <w:lvlJc w:val="left"/>
      <w:pPr>
        <w:ind w:left="3945" w:hanging="360"/>
      </w:pPr>
    </w:lvl>
    <w:lvl w:ilvl="5" w:tplc="1000001B" w:tentative="1">
      <w:start w:val="1"/>
      <w:numFmt w:val="lowerRoman"/>
      <w:lvlText w:val="%6."/>
      <w:lvlJc w:val="right"/>
      <w:pPr>
        <w:ind w:left="4665" w:hanging="180"/>
      </w:pPr>
    </w:lvl>
    <w:lvl w:ilvl="6" w:tplc="1000000F" w:tentative="1">
      <w:start w:val="1"/>
      <w:numFmt w:val="decimal"/>
      <w:lvlText w:val="%7."/>
      <w:lvlJc w:val="left"/>
      <w:pPr>
        <w:ind w:left="5385" w:hanging="360"/>
      </w:pPr>
    </w:lvl>
    <w:lvl w:ilvl="7" w:tplc="10000019" w:tentative="1">
      <w:start w:val="1"/>
      <w:numFmt w:val="lowerLetter"/>
      <w:lvlText w:val="%8."/>
      <w:lvlJc w:val="left"/>
      <w:pPr>
        <w:ind w:left="6105" w:hanging="360"/>
      </w:pPr>
    </w:lvl>
    <w:lvl w:ilvl="8" w:tplc="100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>
    <w:nsid w:val="4B0C5ED3"/>
    <w:multiLevelType w:val="hybridMultilevel"/>
    <w:tmpl w:val="3C46A450"/>
    <w:lvl w:ilvl="0" w:tplc="1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A0F393F"/>
    <w:multiLevelType w:val="hybridMultilevel"/>
    <w:tmpl w:val="C44E9E28"/>
    <w:lvl w:ilvl="0" w:tplc="7F72B36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5BF101F2"/>
    <w:multiLevelType w:val="hybridMultilevel"/>
    <w:tmpl w:val="EB9AF654"/>
    <w:lvl w:ilvl="0" w:tplc="C97C3AB4">
      <w:start w:val="1"/>
      <w:numFmt w:val="decimal"/>
      <w:lvlText w:val="%1."/>
      <w:lvlJc w:val="left"/>
      <w:pPr>
        <w:ind w:left="785" w:hanging="360"/>
      </w:pPr>
      <w:rPr>
        <w:i w:val="0"/>
        <w:iCs/>
      </w:rPr>
    </w:lvl>
    <w:lvl w:ilvl="1" w:tplc="20000019">
      <w:start w:val="1"/>
      <w:numFmt w:val="lowerLetter"/>
      <w:lvlText w:val="%2."/>
      <w:lvlJc w:val="left"/>
      <w:pPr>
        <w:ind w:left="1505" w:hanging="360"/>
      </w:pPr>
    </w:lvl>
    <w:lvl w:ilvl="2" w:tplc="2000001B">
      <w:start w:val="1"/>
      <w:numFmt w:val="lowerRoman"/>
      <w:lvlText w:val="%3."/>
      <w:lvlJc w:val="right"/>
      <w:pPr>
        <w:ind w:left="2225" w:hanging="180"/>
      </w:pPr>
    </w:lvl>
    <w:lvl w:ilvl="3" w:tplc="2000000F">
      <w:start w:val="1"/>
      <w:numFmt w:val="decimal"/>
      <w:lvlText w:val="%4."/>
      <w:lvlJc w:val="left"/>
      <w:pPr>
        <w:ind w:left="2945" w:hanging="360"/>
      </w:pPr>
    </w:lvl>
    <w:lvl w:ilvl="4" w:tplc="20000019">
      <w:start w:val="1"/>
      <w:numFmt w:val="lowerLetter"/>
      <w:lvlText w:val="%5."/>
      <w:lvlJc w:val="left"/>
      <w:pPr>
        <w:ind w:left="3665" w:hanging="360"/>
      </w:pPr>
    </w:lvl>
    <w:lvl w:ilvl="5" w:tplc="2000001B">
      <w:start w:val="1"/>
      <w:numFmt w:val="lowerRoman"/>
      <w:lvlText w:val="%6."/>
      <w:lvlJc w:val="right"/>
      <w:pPr>
        <w:ind w:left="4385" w:hanging="180"/>
      </w:pPr>
    </w:lvl>
    <w:lvl w:ilvl="6" w:tplc="2000000F">
      <w:start w:val="1"/>
      <w:numFmt w:val="decimal"/>
      <w:lvlText w:val="%7."/>
      <w:lvlJc w:val="left"/>
      <w:pPr>
        <w:ind w:left="5105" w:hanging="360"/>
      </w:pPr>
    </w:lvl>
    <w:lvl w:ilvl="7" w:tplc="20000019">
      <w:start w:val="1"/>
      <w:numFmt w:val="lowerLetter"/>
      <w:lvlText w:val="%8."/>
      <w:lvlJc w:val="left"/>
      <w:pPr>
        <w:ind w:left="5825" w:hanging="360"/>
      </w:pPr>
    </w:lvl>
    <w:lvl w:ilvl="8" w:tplc="2000001B">
      <w:start w:val="1"/>
      <w:numFmt w:val="lowerRoman"/>
      <w:lvlText w:val="%9."/>
      <w:lvlJc w:val="right"/>
      <w:pPr>
        <w:ind w:left="6545" w:hanging="180"/>
      </w:pPr>
    </w:lvl>
  </w:abstractNum>
  <w:abstractNum w:abstractNumId="11">
    <w:nsid w:val="61E13479"/>
    <w:multiLevelType w:val="hybridMultilevel"/>
    <w:tmpl w:val="9DB47D94"/>
    <w:lvl w:ilvl="0" w:tplc="6BC61832">
      <w:start w:val="3"/>
      <w:numFmt w:val="decimal"/>
      <w:lvlText w:val="%1)"/>
      <w:lvlJc w:val="left"/>
      <w:pPr>
        <w:ind w:left="1080" w:hanging="360"/>
      </w:pPr>
    </w:lvl>
    <w:lvl w:ilvl="1" w:tplc="20000019">
      <w:start w:val="1"/>
      <w:numFmt w:val="lowerLetter"/>
      <w:lvlText w:val="%2."/>
      <w:lvlJc w:val="left"/>
      <w:pPr>
        <w:ind w:left="1800" w:hanging="360"/>
      </w:pPr>
    </w:lvl>
    <w:lvl w:ilvl="2" w:tplc="2000001B">
      <w:start w:val="1"/>
      <w:numFmt w:val="lowerRoman"/>
      <w:lvlText w:val="%3."/>
      <w:lvlJc w:val="right"/>
      <w:pPr>
        <w:ind w:left="2520" w:hanging="180"/>
      </w:pPr>
    </w:lvl>
    <w:lvl w:ilvl="3" w:tplc="2000000F">
      <w:start w:val="1"/>
      <w:numFmt w:val="decimal"/>
      <w:lvlText w:val="%4."/>
      <w:lvlJc w:val="left"/>
      <w:pPr>
        <w:ind w:left="3240" w:hanging="360"/>
      </w:pPr>
    </w:lvl>
    <w:lvl w:ilvl="4" w:tplc="20000019">
      <w:start w:val="1"/>
      <w:numFmt w:val="lowerLetter"/>
      <w:lvlText w:val="%5."/>
      <w:lvlJc w:val="left"/>
      <w:pPr>
        <w:ind w:left="3960" w:hanging="360"/>
      </w:pPr>
    </w:lvl>
    <w:lvl w:ilvl="5" w:tplc="2000001B">
      <w:start w:val="1"/>
      <w:numFmt w:val="lowerRoman"/>
      <w:lvlText w:val="%6."/>
      <w:lvlJc w:val="right"/>
      <w:pPr>
        <w:ind w:left="4680" w:hanging="180"/>
      </w:pPr>
    </w:lvl>
    <w:lvl w:ilvl="6" w:tplc="2000000F">
      <w:start w:val="1"/>
      <w:numFmt w:val="decimal"/>
      <w:lvlText w:val="%7."/>
      <w:lvlJc w:val="left"/>
      <w:pPr>
        <w:ind w:left="5400" w:hanging="360"/>
      </w:pPr>
    </w:lvl>
    <w:lvl w:ilvl="7" w:tplc="20000019">
      <w:start w:val="1"/>
      <w:numFmt w:val="lowerLetter"/>
      <w:lvlText w:val="%8."/>
      <w:lvlJc w:val="left"/>
      <w:pPr>
        <w:ind w:left="6120" w:hanging="360"/>
      </w:pPr>
    </w:lvl>
    <w:lvl w:ilvl="8" w:tplc="2000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4EE5762"/>
    <w:multiLevelType w:val="hybridMultilevel"/>
    <w:tmpl w:val="4A28310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2ED3C11"/>
    <w:multiLevelType w:val="hybridMultilevel"/>
    <w:tmpl w:val="EA962F1A"/>
    <w:lvl w:ilvl="0" w:tplc="414A370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3D1713"/>
    <w:multiLevelType w:val="hybridMultilevel"/>
    <w:tmpl w:val="7660A20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7B2C0AF9"/>
    <w:multiLevelType w:val="hybridMultilevel"/>
    <w:tmpl w:val="1C38DFB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032256"/>
    <w:multiLevelType w:val="hybridMultilevel"/>
    <w:tmpl w:val="6486DC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5"/>
  </w:num>
  <w:num w:numId="4">
    <w:abstractNumId w:val="8"/>
  </w:num>
  <w:num w:numId="5">
    <w:abstractNumId w:val="2"/>
  </w:num>
  <w:num w:numId="6">
    <w:abstractNumId w:val="9"/>
  </w:num>
  <w:num w:numId="7">
    <w:abstractNumId w:val="15"/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1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1"/>
  </w:num>
  <w:num w:numId="15">
    <w:abstractNumId w:val="13"/>
  </w:num>
  <w:num w:numId="16">
    <w:abstractNumId w:val="6"/>
  </w:num>
  <w:num w:numId="17">
    <w:abstractNumId w:val="0"/>
  </w:num>
  <w:num w:numId="18">
    <w:abstractNumId w:val="7"/>
  </w:num>
  <w:num w:numId="19">
    <w:abstractNumId w:val="4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0E4F"/>
    <w:rsid w:val="00034EF7"/>
    <w:rsid w:val="000667A2"/>
    <w:rsid w:val="00166C50"/>
    <w:rsid w:val="001A0E4F"/>
    <w:rsid w:val="001D6C64"/>
    <w:rsid w:val="00257451"/>
    <w:rsid w:val="002777CF"/>
    <w:rsid w:val="002F06BF"/>
    <w:rsid w:val="00302C6A"/>
    <w:rsid w:val="00335524"/>
    <w:rsid w:val="003857EC"/>
    <w:rsid w:val="003905B7"/>
    <w:rsid w:val="00427059"/>
    <w:rsid w:val="00614056"/>
    <w:rsid w:val="00676AC2"/>
    <w:rsid w:val="006B460C"/>
    <w:rsid w:val="006C4D3E"/>
    <w:rsid w:val="007037AB"/>
    <w:rsid w:val="007552CB"/>
    <w:rsid w:val="0076753B"/>
    <w:rsid w:val="00830807"/>
    <w:rsid w:val="00836795"/>
    <w:rsid w:val="00847AF8"/>
    <w:rsid w:val="00890442"/>
    <w:rsid w:val="008E593D"/>
    <w:rsid w:val="009C2B1B"/>
    <w:rsid w:val="009D5B77"/>
    <w:rsid w:val="00A075D1"/>
    <w:rsid w:val="00A46097"/>
    <w:rsid w:val="00A551DB"/>
    <w:rsid w:val="00A56AB5"/>
    <w:rsid w:val="00A944E6"/>
    <w:rsid w:val="00BA4F31"/>
    <w:rsid w:val="00BD7AF5"/>
    <w:rsid w:val="00C10BD3"/>
    <w:rsid w:val="00C76278"/>
    <w:rsid w:val="00DB11CA"/>
    <w:rsid w:val="00DB3F74"/>
    <w:rsid w:val="00EC1A96"/>
    <w:rsid w:val="00F13C3E"/>
    <w:rsid w:val="00FD1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22CCF1F"/>
  <w15:docId w15:val="{6E6AD8BB-7F10-4184-A24F-106B7CA15E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EF7"/>
  </w:style>
  <w:style w:type="paragraph" w:styleId="1">
    <w:name w:val="heading 1"/>
    <w:basedOn w:val="a"/>
    <w:next w:val="a"/>
    <w:link w:val="10"/>
    <w:qFormat/>
    <w:rsid w:val="00614056"/>
    <w:pPr>
      <w:keepNext/>
      <w:autoSpaceDN w:val="0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color w:val="000000"/>
      <w:kern w:val="0"/>
      <w:sz w:val="28"/>
      <w:szCs w:val="24"/>
      <w:lang w:val="ru-RU" w:eastAsia="ru-RU"/>
      <w14:ligatures w14:val="none"/>
    </w:rPr>
  </w:style>
  <w:style w:type="paragraph" w:styleId="2">
    <w:name w:val="heading 2"/>
    <w:basedOn w:val="a"/>
    <w:next w:val="a"/>
    <w:link w:val="20"/>
    <w:semiHidden/>
    <w:unhideWhenUsed/>
    <w:qFormat/>
    <w:rsid w:val="00614056"/>
    <w:pPr>
      <w:keepNext/>
      <w:widowControl w:val="0"/>
      <w:autoSpaceDN w:val="0"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paragraph" w:styleId="4">
    <w:name w:val="heading 4"/>
    <w:basedOn w:val="a"/>
    <w:next w:val="a"/>
    <w:link w:val="40"/>
    <w:semiHidden/>
    <w:unhideWhenUsed/>
    <w:qFormat/>
    <w:rsid w:val="00614056"/>
    <w:pPr>
      <w:keepNext/>
      <w:widowControl w:val="0"/>
      <w:autoSpaceDN w:val="0"/>
      <w:spacing w:before="240" w:after="60" w:line="240" w:lineRule="auto"/>
      <w:jc w:val="both"/>
      <w:outlineLvl w:val="3"/>
    </w:pPr>
    <w:rPr>
      <w:rFonts w:ascii="Times New Roman" w:eastAsia="Times New Roman" w:hAnsi="Times New Roman" w:cs="Times New Roman"/>
      <w:b/>
      <w:color w:val="000000"/>
      <w:kern w:val="0"/>
      <w:sz w:val="28"/>
      <w:szCs w:val="28"/>
      <w:lang w:val="ru-RU" w:eastAsia="ru-RU"/>
      <w14:ligatures w14:val="none"/>
    </w:rPr>
  </w:style>
  <w:style w:type="paragraph" w:styleId="5">
    <w:name w:val="heading 5"/>
    <w:basedOn w:val="a"/>
    <w:next w:val="a"/>
    <w:link w:val="50"/>
    <w:semiHidden/>
    <w:unhideWhenUsed/>
    <w:qFormat/>
    <w:rsid w:val="00614056"/>
    <w:pPr>
      <w:keepNext/>
      <w:autoSpaceDN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color w:val="000000"/>
      <w:kern w:val="0"/>
      <w:sz w:val="28"/>
      <w:szCs w:val="20"/>
      <w:lang w:val="ru-RU" w:eastAsia="ru-RU"/>
      <w14:ligatures w14:val="none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14056"/>
    <w:pPr>
      <w:keepNext/>
      <w:keepLines/>
      <w:widowControl w:val="0"/>
      <w:autoSpaceDN w:val="0"/>
      <w:spacing w:before="40" w:after="0" w:line="240" w:lineRule="auto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val="ru-RU"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uiPriority w:val="99"/>
    <w:rsid w:val="001A0E4F"/>
    <w:rPr>
      <w:vertAlign w:val="superscript"/>
    </w:rPr>
  </w:style>
  <w:style w:type="paragraph" w:styleId="a4">
    <w:name w:val="footnote text"/>
    <w:basedOn w:val="a"/>
    <w:link w:val="a5"/>
    <w:uiPriority w:val="99"/>
    <w:rsid w:val="001A0E4F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x-none" w:eastAsia="x-none"/>
      <w14:ligatures w14:val="none"/>
    </w:rPr>
  </w:style>
  <w:style w:type="character" w:customStyle="1" w:styleId="a5">
    <w:name w:val="Текст сноски Знак"/>
    <w:basedOn w:val="a0"/>
    <w:link w:val="a4"/>
    <w:uiPriority w:val="99"/>
    <w:rsid w:val="001A0E4F"/>
    <w:rPr>
      <w:rFonts w:ascii="Times New Roman" w:eastAsia="Calibri" w:hAnsi="Times New Roman" w:cs="Times New Roman"/>
      <w:kern w:val="0"/>
      <w:sz w:val="20"/>
      <w:szCs w:val="20"/>
      <w:lang w:val="x-none" w:eastAsia="x-none"/>
      <w14:ligatures w14:val="none"/>
    </w:rPr>
  </w:style>
  <w:style w:type="character" w:customStyle="1" w:styleId="10">
    <w:name w:val="Заголовок 1 Знак"/>
    <w:basedOn w:val="a0"/>
    <w:link w:val="1"/>
    <w:rsid w:val="00614056"/>
    <w:rPr>
      <w:rFonts w:ascii="Times New Roman" w:eastAsia="Times New Roman" w:hAnsi="Times New Roman" w:cs="Times New Roman"/>
      <w:color w:val="000000"/>
      <w:kern w:val="0"/>
      <w:sz w:val="28"/>
      <w:szCs w:val="24"/>
      <w:lang w:val="ru-RU" w:eastAsia="ru-RU"/>
      <w14:ligatures w14:val="none"/>
    </w:rPr>
  </w:style>
  <w:style w:type="character" w:customStyle="1" w:styleId="20">
    <w:name w:val="Заголовок 2 Знак"/>
    <w:basedOn w:val="a0"/>
    <w:link w:val="2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character" w:customStyle="1" w:styleId="40">
    <w:name w:val="Заголовок 4 Знак"/>
    <w:basedOn w:val="a0"/>
    <w:link w:val="4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8"/>
      <w:lang w:val="ru-RU" w:eastAsia="ru-RU"/>
      <w14:ligatures w14:val="none"/>
    </w:rPr>
  </w:style>
  <w:style w:type="character" w:customStyle="1" w:styleId="50">
    <w:name w:val="Заголовок 5 Знак"/>
    <w:basedOn w:val="a0"/>
    <w:link w:val="5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80">
    <w:name w:val="Заголовок 8 Знак"/>
    <w:basedOn w:val="a0"/>
    <w:link w:val="8"/>
    <w:uiPriority w:val="9"/>
    <w:semiHidden/>
    <w:rsid w:val="00614056"/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val="ru-RU" w:eastAsia="ru-RU"/>
      <w14:ligatures w14:val="none"/>
    </w:rPr>
  </w:style>
  <w:style w:type="numbering" w:customStyle="1" w:styleId="11">
    <w:name w:val="Нет списка1"/>
    <w:next w:val="a2"/>
    <w:uiPriority w:val="99"/>
    <w:semiHidden/>
    <w:unhideWhenUsed/>
    <w:rsid w:val="00614056"/>
  </w:style>
  <w:style w:type="numbering" w:customStyle="1" w:styleId="110">
    <w:name w:val="Нет списка11"/>
    <w:next w:val="a2"/>
    <w:uiPriority w:val="99"/>
    <w:semiHidden/>
    <w:unhideWhenUsed/>
    <w:rsid w:val="00614056"/>
  </w:style>
  <w:style w:type="paragraph" w:customStyle="1" w:styleId="msonormal0">
    <w:name w:val="msonormal"/>
    <w:basedOn w:val="a"/>
    <w:uiPriority w:val="99"/>
    <w:rsid w:val="00614056"/>
    <w:pPr>
      <w:widowControl w:val="0"/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ru-RU"/>
      <w14:ligatures w14:val="none"/>
    </w:rPr>
  </w:style>
  <w:style w:type="paragraph" w:styleId="a6">
    <w:name w:val="Normal (Web)"/>
    <w:basedOn w:val="a"/>
    <w:uiPriority w:val="99"/>
    <w:semiHidden/>
    <w:unhideWhenUsed/>
    <w:rsid w:val="00614056"/>
    <w:pPr>
      <w:widowControl w:val="0"/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ru-RU"/>
      <w14:ligatures w14:val="none"/>
    </w:rPr>
  </w:style>
  <w:style w:type="paragraph" w:styleId="a7">
    <w:name w:val="header"/>
    <w:basedOn w:val="a"/>
    <w:link w:val="a8"/>
    <w:uiPriority w:val="99"/>
    <w:unhideWhenUsed/>
    <w:rsid w:val="00614056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0"/>
      <w:lang w:val="ru-RU" w:eastAsia="ru-RU"/>
      <w14:ligatures w14:val="none"/>
    </w:rPr>
  </w:style>
  <w:style w:type="character" w:customStyle="1" w:styleId="a8">
    <w:name w:val="Верхний колонтитул Знак"/>
    <w:basedOn w:val="a0"/>
    <w:link w:val="a7"/>
    <w:uiPriority w:val="99"/>
    <w:rsid w:val="00614056"/>
    <w:rPr>
      <w:rFonts w:ascii="Times New Roman" w:eastAsia="Times New Roman" w:hAnsi="Times New Roman" w:cs="Times New Roman"/>
      <w:kern w:val="0"/>
      <w:sz w:val="28"/>
      <w:szCs w:val="20"/>
      <w:lang w:val="ru-RU" w:eastAsia="ru-RU"/>
      <w14:ligatures w14:val="none"/>
    </w:rPr>
  </w:style>
  <w:style w:type="paragraph" w:styleId="a9">
    <w:name w:val="footer"/>
    <w:basedOn w:val="a"/>
    <w:link w:val="aa"/>
    <w:uiPriority w:val="99"/>
    <w:unhideWhenUsed/>
    <w:rsid w:val="00614056"/>
    <w:pPr>
      <w:widowControl w:val="0"/>
      <w:tabs>
        <w:tab w:val="center" w:pos="4677"/>
        <w:tab w:val="right" w:pos="9355"/>
      </w:tabs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aa">
    <w:name w:val="Нижний колонтитул Знак"/>
    <w:basedOn w:val="a0"/>
    <w:link w:val="a9"/>
    <w:uiPriority w:val="99"/>
    <w:rsid w:val="00614056"/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paragraph" w:styleId="ab">
    <w:name w:val="Title"/>
    <w:basedOn w:val="a"/>
    <w:link w:val="ac"/>
    <w:uiPriority w:val="99"/>
    <w:qFormat/>
    <w:rsid w:val="00614056"/>
    <w:pPr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character" w:customStyle="1" w:styleId="ac">
    <w:name w:val="Название Знак"/>
    <w:basedOn w:val="a0"/>
    <w:link w:val="ab"/>
    <w:uiPriority w:val="99"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paragraph" w:styleId="ad">
    <w:name w:val="Body Text"/>
    <w:basedOn w:val="a"/>
    <w:link w:val="ae"/>
    <w:uiPriority w:val="99"/>
    <w:semiHidden/>
    <w:unhideWhenUsed/>
    <w:rsid w:val="00614056"/>
    <w:pPr>
      <w:autoSpaceDN w:val="0"/>
      <w:spacing w:after="0" w:line="240" w:lineRule="auto"/>
      <w:jc w:val="both"/>
    </w:pPr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ae">
    <w:name w:val="Основной текст Знак"/>
    <w:basedOn w:val="a0"/>
    <w:link w:val="ad"/>
    <w:uiPriority w:val="99"/>
    <w:semiHidden/>
    <w:rsid w:val="00614056"/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paragraph" w:styleId="af">
    <w:name w:val="Body Text Indent"/>
    <w:basedOn w:val="a"/>
    <w:link w:val="af0"/>
    <w:uiPriority w:val="99"/>
    <w:semiHidden/>
    <w:unhideWhenUsed/>
    <w:rsid w:val="00614056"/>
    <w:pPr>
      <w:autoSpaceDN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614056"/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paragraph" w:styleId="3">
    <w:name w:val="Body Text 3"/>
    <w:basedOn w:val="a"/>
    <w:link w:val="30"/>
    <w:uiPriority w:val="99"/>
    <w:semiHidden/>
    <w:unhideWhenUsed/>
    <w:rsid w:val="00614056"/>
    <w:pPr>
      <w:widowControl w:val="0"/>
      <w:autoSpaceDN w:val="0"/>
      <w:spacing w:after="120" w:line="240" w:lineRule="auto"/>
      <w:jc w:val="both"/>
    </w:pPr>
    <w:rPr>
      <w:rFonts w:ascii="Times New Roman" w:eastAsia="Times New Roman" w:hAnsi="Times New Roman" w:cs="Times New Roman"/>
      <w:color w:val="000000"/>
      <w:kern w:val="0"/>
      <w:sz w:val="16"/>
      <w:szCs w:val="16"/>
      <w:lang w:val="ru-RU" w:eastAsia="ru-RU"/>
      <w14:ligatures w14:val="none"/>
    </w:rPr>
  </w:style>
  <w:style w:type="character" w:customStyle="1" w:styleId="30">
    <w:name w:val="Основной текст 3 Знак"/>
    <w:basedOn w:val="a0"/>
    <w:link w:val="3"/>
    <w:uiPriority w:val="99"/>
    <w:semiHidden/>
    <w:rsid w:val="00614056"/>
    <w:rPr>
      <w:rFonts w:ascii="Times New Roman" w:eastAsia="Times New Roman" w:hAnsi="Times New Roman" w:cs="Times New Roman"/>
      <w:color w:val="000000"/>
      <w:kern w:val="0"/>
      <w:sz w:val="16"/>
      <w:szCs w:val="16"/>
      <w:lang w:val="ru-RU" w:eastAsia="ru-RU"/>
      <w14:ligatures w14:val="none"/>
    </w:rPr>
  </w:style>
  <w:style w:type="paragraph" w:styleId="21">
    <w:name w:val="Body Text Indent 2"/>
    <w:basedOn w:val="a"/>
    <w:link w:val="22"/>
    <w:uiPriority w:val="99"/>
    <w:semiHidden/>
    <w:unhideWhenUsed/>
    <w:rsid w:val="00614056"/>
    <w:pPr>
      <w:autoSpaceDN w:val="0"/>
      <w:spacing w:after="0" w:line="288" w:lineRule="auto"/>
      <w:ind w:left="4111"/>
    </w:pPr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614056"/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paragraph" w:styleId="af1">
    <w:name w:val="Plain Text"/>
    <w:basedOn w:val="a"/>
    <w:link w:val="af2"/>
    <w:uiPriority w:val="99"/>
    <w:semiHidden/>
    <w:unhideWhenUsed/>
    <w:rsid w:val="00614056"/>
    <w:pPr>
      <w:autoSpaceDN w:val="0"/>
      <w:spacing w:after="0" w:line="240" w:lineRule="auto"/>
    </w:pPr>
    <w:rPr>
      <w:rFonts w:ascii="Courier New" w:eastAsia="Times New Roman" w:hAnsi="Courier New" w:cs="Times New Roman"/>
      <w:kern w:val="0"/>
      <w:sz w:val="20"/>
      <w:szCs w:val="20"/>
      <w:lang w:val="ru-RU" w:eastAsia="ru-RU"/>
      <w14:ligatures w14:val="none"/>
    </w:rPr>
  </w:style>
  <w:style w:type="character" w:customStyle="1" w:styleId="af2">
    <w:name w:val="Текст Знак"/>
    <w:basedOn w:val="a0"/>
    <w:link w:val="af1"/>
    <w:uiPriority w:val="99"/>
    <w:semiHidden/>
    <w:rsid w:val="00614056"/>
    <w:rPr>
      <w:rFonts w:ascii="Courier New" w:eastAsia="Times New Roman" w:hAnsi="Courier New" w:cs="Times New Roman"/>
      <w:kern w:val="0"/>
      <w:sz w:val="20"/>
      <w:szCs w:val="20"/>
      <w:lang w:val="ru-RU" w:eastAsia="ru-RU"/>
      <w14:ligatures w14:val="none"/>
    </w:rPr>
  </w:style>
  <w:style w:type="paragraph" w:styleId="af3">
    <w:name w:val="Balloon Text"/>
    <w:basedOn w:val="a"/>
    <w:link w:val="af4"/>
    <w:uiPriority w:val="99"/>
    <w:semiHidden/>
    <w:unhideWhenUsed/>
    <w:rsid w:val="00614056"/>
    <w:pPr>
      <w:widowControl w:val="0"/>
      <w:autoSpaceDN w:val="0"/>
      <w:spacing w:after="0" w:line="240" w:lineRule="auto"/>
      <w:jc w:val="both"/>
    </w:pPr>
    <w:rPr>
      <w:rFonts w:ascii="Tahoma" w:eastAsia="Times New Roman" w:hAnsi="Tahoma" w:cs="Tahoma"/>
      <w:color w:val="000000"/>
      <w:kern w:val="0"/>
      <w:sz w:val="16"/>
      <w:szCs w:val="16"/>
      <w:lang w:val="ru-RU" w:eastAsia="ru-RU"/>
      <w14:ligatures w14:val="none"/>
    </w:rPr>
  </w:style>
  <w:style w:type="character" w:customStyle="1" w:styleId="af4">
    <w:name w:val="Текст выноски Знак"/>
    <w:basedOn w:val="a0"/>
    <w:link w:val="af3"/>
    <w:uiPriority w:val="99"/>
    <w:semiHidden/>
    <w:rsid w:val="00614056"/>
    <w:rPr>
      <w:rFonts w:ascii="Tahoma" w:eastAsia="Times New Roman" w:hAnsi="Tahoma" w:cs="Tahoma"/>
      <w:color w:val="000000"/>
      <w:kern w:val="0"/>
      <w:sz w:val="16"/>
      <w:szCs w:val="16"/>
      <w:lang w:val="ru-RU" w:eastAsia="ru-RU"/>
      <w14:ligatures w14:val="none"/>
    </w:rPr>
  </w:style>
  <w:style w:type="character" w:customStyle="1" w:styleId="af5">
    <w:name w:val="Абзац списка Знак"/>
    <w:link w:val="af6"/>
    <w:uiPriority w:val="34"/>
    <w:locked/>
    <w:rsid w:val="00614056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f6">
    <w:name w:val="List Paragraph"/>
    <w:basedOn w:val="a"/>
    <w:link w:val="af5"/>
    <w:uiPriority w:val="34"/>
    <w:qFormat/>
    <w:rsid w:val="00614056"/>
    <w:pPr>
      <w:widowControl w:val="0"/>
      <w:autoSpaceDN w:val="0"/>
      <w:spacing w:after="0" w:line="240" w:lineRule="auto"/>
      <w:ind w:left="720"/>
      <w:contextualSpacing/>
      <w:jc w:val="both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7">
    <w:name w:val="Стиль"/>
    <w:uiPriority w:val="99"/>
    <w:rsid w:val="00614056"/>
    <w:pPr>
      <w:widowControl w:val="0"/>
      <w:autoSpaceDN w:val="0"/>
      <w:spacing w:after="0" w:line="240" w:lineRule="auto"/>
    </w:pPr>
    <w:rPr>
      <w:rFonts w:ascii="Futuris" w:eastAsia="Times New Roman" w:hAnsi="Futuris" w:cs="Futuris"/>
      <w:color w:val="000000"/>
      <w:kern w:val="0"/>
      <w:szCs w:val="20"/>
      <w:lang w:val="ru-RU" w:eastAsia="ru-RU"/>
      <w14:ligatures w14:val="none"/>
    </w:rPr>
  </w:style>
  <w:style w:type="paragraph" w:customStyle="1" w:styleId="12">
    <w:name w:val="Верхний колонтитул1"/>
    <w:basedOn w:val="af7"/>
    <w:uiPriority w:val="99"/>
    <w:rsid w:val="00614056"/>
    <w:pPr>
      <w:widowControl/>
      <w:tabs>
        <w:tab w:val="center" w:pos="4153"/>
        <w:tab w:val="right" w:pos="8306"/>
      </w:tabs>
    </w:pPr>
  </w:style>
  <w:style w:type="paragraph" w:customStyle="1" w:styleId="13">
    <w:name w:val="Нижний колонтитул1"/>
    <w:basedOn w:val="af7"/>
    <w:uiPriority w:val="99"/>
    <w:rsid w:val="00614056"/>
    <w:pPr>
      <w:widowControl/>
      <w:tabs>
        <w:tab w:val="center" w:pos="4153"/>
        <w:tab w:val="right" w:pos="8306"/>
      </w:tabs>
    </w:pPr>
  </w:style>
  <w:style w:type="paragraph" w:customStyle="1" w:styleId="BodyTextIndent2">
    <w:name w:val="Body Text Indent 2*"/>
    <w:basedOn w:val="af7"/>
    <w:uiPriority w:val="99"/>
    <w:rsid w:val="00614056"/>
    <w:pPr>
      <w:widowControl/>
      <w:ind w:firstLine="720"/>
    </w:pPr>
    <w:rPr>
      <w:rFonts w:ascii="Arial" w:hAnsi="Arial" w:cs="Arial"/>
      <w:sz w:val="26"/>
    </w:rPr>
  </w:style>
  <w:style w:type="paragraph" w:customStyle="1" w:styleId="14">
    <w:name w:val="Обычный1"/>
    <w:uiPriority w:val="99"/>
    <w:rsid w:val="00614056"/>
    <w:pPr>
      <w:widowControl w:val="0"/>
      <w:autoSpaceDN w:val="0"/>
      <w:snapToGri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kern w:val="0"/>
      <w:sz w:val="20"/>
      <w:szCs w:val="20"/>
      <w:lang w:val="ru-RU" w:eastAsia="ru-RU"/>
      <w14:ligatures w14:val="none"/>
    </w:rPr>
  </w:style>
  <w:style w:type="paragraph" w:customStyle="1" w:styleId="Default">
    <w:name w:val="Default"/>
    <w:uiPriority w:val="99"/>
    <w:rsid w:val="006140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val="ru-RU" w:eastAsia="ru-RU"/>
      <w14:ligatures w14:val="none"/>
    </w:rPr>
  </w:style>
  <w:style w:type="paragraph" w:customStyle="1" w:styleId="TableParagraph">
    <w:name w:val="Table Paragraph"/>
    <w:basedOn w:val="a"/>
    <w:uiPriority w:val="1"/>
    <w:qFormat/>
    <w:rsid w:val="0061405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ru-RU"/>
      <w14:ligatures w14:val="none"/>
    </w:rPr>
  </w:style>
  <w:style w:type="character" w:customStyle="1" w:styleId="23">
    <w:name w:val="Стиль2"/>
    <w:basedOn w:val="a0"/>
    <w:uiPriority w:val="1"/>
    <w:rsid w:val="00614056"/>
  </w:style>
  <w:style w:type="table" w:customStyle="1" w:styleId="TableNormal">
    <w:name w:val="Table Normal"/>
    <w:uiPriority w:val="2"/>
    <w:semiHidden/>
    <w:qFormat/>
    <w:rsid w:val="00614056"/>
    <w:pPr>
      <w:widowControl w:val="0"/>
      <w:autoSpaceDE w:val="0"/>
      <w:autoSpaceDN w:val="0"/>
      <w:spacing w:after="0" w:line="240" w:lineRule="auto"/>
    </w:pPr>
    <w:rPr>
      <w:kern w:val="0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f8">
    <w:name w:val="Strong"/>
    <w:basedOn w:val="a0"/>
    <w:uiPriority w:val="22"/>
    <w:qFormat/>
    <w:rsid w:val="00614056"/>
    <w:rPr>
      <w:b/>
      <w:bCs/>
    </w:rPr>
  </w:style>
  <w:style w:type="character" w:styleId="af9">
    <w:name w:val="Hyperlink"/>
    <w:basedOn w:val="a0"/>
    <w:uiPriority w:val="99"/>
    <w:unhideWhenUsed/>
    <w:rsid w:val="00614056"/>
    <w:rPr>
      <w:color w:val="0563C1" w:themeColor="hyperlink"/>
      <w:u w:val="single"/>
    </w:rPr>
  </w:style>
  <w:style w:type="character" w:styleId="afa">
    <w:name w:val="FollowedHyperlink"/>
    <w:basedOn w:val="a0"/>
    <w:uiPriority w:val="99"/>
    <w:semiHidden/>
    <w:unhideWhenUsed/>
    <w:rsid w:val="0061405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image" Target="media/image4.wmf"/><Relationship Id="rId42" Type="http://schemas.openxmlformats.org/officeDocument/2006/relationships/oleObject" Target="embeddings/oleObject26.bin"/><Relationship Id="rId63" Type="http://schemas.openxmlformats.org/officeDocument/2006/relationships/oleObject" Target="embeddings/oleObject40.bin"/><Relationship Id="rId84" Type="http://schemas.openxmlformats.org/officeDocument/2006/relationships/image" Target="media/image24.wmf"/><Relationship Id="rId138" Type="http://schemas.openxmlformats.org/officeDocument/2006/relationships/image" Target="media/image40.wmf"/><Relationship Id="rId159" Type="http://schemas.openxmlformats.org/officeDocument/2006/relationships/oleObject" Target="embeddings/oleObject97.bin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33.bin"/><Relationship Id="rId74" Type="http://schemas.openxmlformats.org/officeDocument/2006/relationships/image" Target="media/image19.wmf"/><Relationship Id="rId128" Type="http://schemas.openxmlformats.org/officeDocument/2006/relationships/oleObject" Target="embeddings/oleObject81.bin"/><Relationship Id="rId149" Type="http://schemas.openxmlformats.org/officeDocument/2006/relationships/oleObject" Target="embeddings/oleObject92.bin"/><Relationship Id="rId5" Type="http://schemas.openxmlformats.org/officeDocument/2006/relationships/webSettings" Target="webSettings.xml"/><Relationship Id="rId95" Type="http://schemas.openxmlformats.org/officeDocument/2006/relationships/image" Target="media/image28.wmf"/><Relationship Id="rId160" Type="http://schemas.openxmlformats.org/officeDocument/2006/relationships/oleObject" Target="embeddings/oleObject98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7.bin"/><Relationship Id="rId64" Type="http://schemas.openxmlformats.org/officeDocument/2006/relationships/image" Target="media/image16.wmf"/><Relationship Id="rId118" Type="http://schemas.openxmlformats.org/officeDocument/2006/relationships/image" Target="media/image35.wmf"/><Relationship Id="rId139" Type="http://schemas.openxmlformats.org/officeDocument/2006/relationships/oleObject" Target="embeddings/oleObject87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46.wmf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59" Type="http://schemas.openxmlformats.org/officeDocument/2006/relationships/image" Target="media/image15.wmf"/><Relationship Id="rId103" Type="http://schemas.openxmlformats.org/officeDocument/2006/relationships/image" Target="media/image32.wmf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7.bin"/><Relationship Id="rId129" Type="http://schemas.openxmlformats.org/officeDocument/2006/relationships/oleObject" Target="embeddings/oleObject82.bin"/><Relationship Id="rId54" Type="http://schemas.openxmlformats.org/officeDocument/2006/relationships/image" Target="media/image13.wmf"/><Relationship Id="rId70" Type="http://schemas.openxmlformats.org/officeDocument/2006/relationships/image" Target="media/image17.wmf"/><Relationship Id="rId75" Type="http://schemas.openxmlformats.org/officeDocument/2006/relationships/oleObject" Target="embeddings/oleObject44.bin"/><Relationship Id="rId91" Type="http://schemas.openxmlformats.org/officeDocument/2006/relationships/image" Target="media/image26.wmf"/><Relationship Id="rId96" Type="http://schemas.openxmlformats.org/officeDocument/2006/relationships/oleObject" Target="embeddings/oleObject56.bin"/><Relationship Id="rId140" Type="http://schemas.openxmlformats.org/officeDocument/2006/relationships/image" Target="media/image41.wmf"/><Relationship Id="rId145" Type="http://schemas.openxmlformats.org/officeDocument/2006/relationships/oleObject" Target="embeddings/oleObject90.bin"/><Relationship Id="rId161" Type="http://schemas.openxmlformats.org/officeDocument/2006/relationships/oleObject" Target="embeddings/oleObject99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5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2.bin"/><Relationship Id="rId44" Type="http://schemas.openxmlformats.org/officeDocument/2006/relationships/image" Target="media/image9.wmf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1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130" Type="http://schemas.openxmlformats.org/officeDocument/2006/relationships/image" Target="media/image36.wmf"/><Relationship Id="rId135" Type="http://schemas.openxmlformats.org/officeDocument/2006/relationships/oleObject" Target="embeddings/oleObject85.bin"/><Relationship Id="rId151" Type="http://schemas.openxmlformats.org/officeDocument/2006/relationships/oleObject" Target="embeddings/oleObject93.bin"/><Relationship Id="rId156" Type="http://schemas.openxmlformats.org/officeDocument/2006/relationships/image" Target="media/image49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3.bin"/><Relationship Id="rId109" Type="http://schemas.openxmlformats.org/officeDocument/2006/relationships/image" Target="media/image34.wmf"/><Relationship Id="rId34" Type="http://schemas.openxmlformats.org/officeDocument/2006/relationships/oleObject" Target="embeddings/oleObject18.bin"/><Relationship Id="rId50" Type="http://schemas.openxmlformats.org/officeDocument/2006/relationships/image" Target="media/image12.wmf"/><Relationship Id="rId55" Type="http://schemas.openxmlformats.org/officeDocument/2006/relationships/oleObject" Target="embeddings/oleObject34.bin"/><Relationship Id="rId76" Type="http://schemas.openxmlformats.org/officeDocument/2006/relationships/image" Target="media/image20.wmf"/><Relationship Id="rId97" Type="http://schemas.openxmlformats.org/officeDocument/2006/relationships/image" Target="media/image29.wmf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73.bin"/><Relationship Id="rId125" Type="http://schemas.openxmlformats.org/officeDocument/2006/relationships/oleObject" Target="embeddings/oleObject78.bin"/><Relationship Id="rId141" Type="http://schemas.openxmlformats.org/officeDocument/2006/relationships/oleObject" Target="embeddings/oleObject88.bin"/><Relationship Id="rId146" Type="http://schemas.openxmlformats.org/officeDocument/2006/relationships/image" Target="media/image44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4.bin"/><Relationship Id="rId16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66" Type="http://schemas.openxmlformats.org/officeDocument/2006/relationships/hyperlink" Target="https://e.lanbook.com/book/242861" TargetMode="External"/><Relationship Id="rId87" Type="http://schemas.openxmlformats.org/officeDocument/2006/relationships/image" Target="media/image25.wmf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83.bin"/><Relationship Id="rId136" Type="http://schemas.openxmlformats.org/officeDocument/2006/relationships/image" Target="media/image39.wmf"/><Relationship Id="rId157" Type="http://schemas.openxmlformats.org/officeDocument/2006/relationships/oleObject" Target="embeddings/oleObject96.bin"/><Relationship Id="rId61" Type="http://schemas.openxmlformats.org/officeDocument/2006/relationships/oleObject" Target="embeddings/oleObject38.bin"/><Relationship Id="rId82" Type="http://schemas.openxmlformats.org/officeDocument/2006/relationships/image" Target="media/image23.wmf"/><Relationship Id="rId152" Type="http://schemas.openxmlformats.org/officeDocument/2006/relationships/image" Target="media/image47.wmf"/><Relationship Id="rId19" Type="http://schemas.openxmlformats.org/officeDocument/2006/relationships/image" Target="media/image3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5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9.bin"/><Relationship Id="rId147" Type="http://schemas.openxmlformats.org/officeDocument/2006/relationships/oleObject" Target="embeddings/oleObject91.bin"/><Relationship Id="rId8" Type="http://schemas.openxmlformats.org/officeDocument/2006/relationships/footer" Target="footer1.xml"/><Relationship Id="rId51" Type="http://schemas.openxmlformats.org/officeDocument/2006/relationships/oleObject" Target="embeddings/oleObject31.bin"/><Relationship Id="rId72" Type="http://schemas.openxmlformats.org/officeDocument/2006/relationships/image" Target="media/image18.wmf"/><Relationship Id="rId93" Type="http://schemas.openxmlformats.org/officeDocument/2006/relationships/image" Target="media/image27.w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4.bin"/><Relationship Id="rId142" Type="http://schemas.openxmlformats.org/officeDocument/2006/relationships/image" Target="media/image42.wmf"/><Relationship Id="rId163" Type="http://schemas.openxmlformats.org/officeDocument/2006/relationships/oleObject" Target="embeddings/oleObject100.bin"/><Relationship Id="rId3" Type="http://schemas.openxmlformats.org/officeDocument/2006/relationships/styles" Target="styles.xml"/><Relationship Id="rId25" Type="http://schemas.openxmlformats.org/officeDocument/2006/relationships/image" Target="media/image6.wmf"/><Relationship Id="rId46" Type="http://schemas.openxmlformats.org/officeDocument/2006/relationships/image" Target="media/image10.wmf"/><Relationship Id="rId67" Type="http://schemas.openxmlformats.org/officeDocument/2006/relationships/hyperlink" Target="http://elib.bsu.by/handle/123456789/113440" TargetMode="External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6.bin"/><Relationship Id="rId158" Type="http://schemas.openxmlformats.org/officeDocument/2006/relationships/image" Target="media/image5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5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37.wmf"/><Relationship Id="rId153" Type="http://schemas.openxmlformats.org/officeDocument/2006/relationships/oleObject" Target="embeddings/oleObject9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0.bin"/><Relationship Id="rId57" Type="http://schemas.openxmlformats.org/officeDocument/2006/relationships/image" Target="media/image14.wmf"/><Relationship Id="rId106" Type="http://schemas.openxmlformats.org/officeDocument/2006/relationships/image" Target="media/image33.wmf"/><Relationship Id="rId127" Type="http://schemas.openxmlformats.org/officeDocument/2006/relationships/oleObject" Target="embeddings/oleObject8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3.bin"/><Relationship Id="rId78" Type="http://schemas.openxmlformats.org/officeDocument/2006/relationships/image" Target="media/image21.wmf"/><Relationship Id="rId94" Type="http://schemas.openxmlformats.org/officeDocument/2006/relationships/oleObject" Target="embeddings/oleObject55.bin"/><Relationship Id="rId99" Type="http://schemas.openxmlformats.org/officeDocument/2006/relationships/image" Target="media/image30.wmf"/><Relationship Id="rId101" Type="http://schemas.openxmlformats.org/officeDocument/2006/relationships/image" Target="media/image31.wmf"/><Relationship Id="rId122" Type="http://schemas.openxmlformats.org/officeDocument/2006/relationships/oleObject" Target="embeddings/oleObject75.bin"/><Relationship Id="rId143" Type="http://schemas.openxmlformats.org/officeDocument/2006/relationships/oleObject" Target="embeddings/oleObject89.bin"/><Relationship Id="rId148" Type="http://schemas.openxmlformats.org/officeDocument/2006/relationships/image" Target="media/image45.wmf"/><Relationship Id="rId164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9.bin"/><Relationship Id="rId68" Type="http://schemas.openxmlformats.org/officeDocument/2006/relationships/hyperlink" Target="https://e.lanbook.com/book/187823" TargetMode="External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4.bin"/><Relationship Id="rId154" Type="http://schemas.openxmlformats.org/officeDocument/2006/relationships/image" Target="media/image48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21.bin"/><Relationship Id="rId58" Type="http://schemas.openxmlformats.org/officeDocument/2006/relationships/oleObject" Target="embeddings/oleObject36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6.bin"/><Relationship Id="rId144" Type="http://schemas.openxmlformats.org/officeDocument/2006/relationships/image" Target="media/image43.wmf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101.bin"/><Relationship Id="rId27" Type="http://schemas.openxmlformats.org/officeDocument/2006/relationships/image" Target="media/image7.wmf"/><Relationship Id="rId48" Type="http://schemas.openxmlformats.org/officeDocument/2006/relationships/image" Target="media/image11.wmf"/><Relationship Id="rId69" Type="http://schemas.openxmlformats.org/officeDocument/2006/relationships/hyperlink" Target="https://e.lanbook.com/book/210347" TargetMode="External"/><Relationship Id="rId113" Type="http://schemas.openxmlformats.org/officeDocument/2006/relationships/oleObject" Target="embeddings/oleObject67.bin"/><Relationship Id="rId134" Type="http://schemas.openxmlformats.org/officeDocument/2006/relationships/image" Target="media/image38.wmf"/><Relationship Id="rId80" Type="http://schemas.openxmlformats.org/officeDocument/2006/relationships/image" Target="media/image22.wmf"/><Relationship Id="rId155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A8037B-B0C6-432A-B1C2-30E805DCE6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</TotalTime>
  <Pages>21</Pages>
  <Words>5584</Words>
  <Characters>31833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Кононов</dc:creator>
  <cp:keywords/>
  <dc:description/>
  <cp:lastModifiedBy>Михайлова Инна Николаевна</cp:lastModifiedBy>
  <cp:revision>20</cp:revision>
  <cp:lastPrinted>2024-06-10T07:16:00Z</cp:lastPrinted>
  <dcterms:created xsi:type="dcterms:W3CDTF">2024-01-25T07:38:00Z</dcterms:created>
  <dcterms:modified xsi:type="dcterms:W3CDTF">2024-09-05T08:30:00Z</dcterms:modified>
</cp:coreProperties>
</file>